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mp" ContentType="image/png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B33B40D" w14:textId="5CB164A0" w:rsidR="002A2D05" w:rsidRPr="001503A6" w:rsidRDefault="00F4516F" w:rsidP="002A2D05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bookmarkStart w:id="0" w:name="_Hlk35283394"/>
      <w:bookmarkStart w:id="1" w:name="_Hlk35283830"/>
      <w:r>
        <w:rPr>
          <w:noProof/>
        </w:rPr>
        <w:drawing>
          <wp:inline distT="0" distB="0" distL="0" distR="0" wp14:anchorId="1C6E31A2" wp14:editId="4A72CFB8">
            <wp:extent cx="5486400" cy="4055110"/>
            <wp:effectExtent l="0" t="0" r="0" b="254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EC099E6.tmp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055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A2D05" w:rsidRPr="001503A6">
        <w:rPr>
          <w:rFonts w:ascii="Arial" w:hAnsi="Arial" w:cs="Arial"/>
          <w:b/>
        </w:rPr>
        <w:t>Instructions</w:t>
      </w:r>
    </w:p>
    <w:p w14:paraId="698F4CBC" w14:textId="027ABC3D" w:rsidR="002A2D05" w:rsidRPr="001503A6" w:rsidRDefault="002A2D05" w:rsidP="002A2D05">
      <w:pPr>
        <w:pStyle w:val="MediumGrid1-Accent22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Use </w:t>
      </w:r>
      <w:r w:rsidRPr="001503A6">
        <w:rPr>
          <w:rFonts w:ascii="Arial" w:hAnsi="Arial" w:cs="Arial"/>
          <w:b/>
        </w:rPr>
        <w:t>black</w:t>
      </w:r>
      <w:r w:rsidRPr="001503A6">
        <w:rPr>
          <w:rFonts w:ascii="Arial" w:hAnsi="Arial" w:cs="Arial"/>
        </w:rPr>
        <w:t xml:space="preserve"> ink or ball-point pen.</w:t>
      </w:r>
    </w:p>
    <w:p w14:paraId="397FA55C" w14:textId="3994273C" w:rsidR="002A2D05" w:rsidRPr="001503A6" w:rsidRDefault="002A2D05" w:rsidP="002A2D05">
      <w:pPr>
        <w:pStyle w:val="MediumGrid1-Accent22"/>
        <w:numPr>
          <w:ilvl w:val="1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  <w:b/>
        </w:rPr>
        <w:t>Fill in the boxes</w:t>
      </w:r>
      <w:r w:rsidRPr="001503A6">
        <w:rPr>
          <w:rFonts w:ascii="Arial" w:hAnsi="Arial" w:cs="Arial"/>
        </w:rPr>
        <w:t xml:space="preserve"> at the top of this page with your name,</w:t>
      </w:r>
      <w:r w:rsidRPr="001503A6">
        <w:rPr>
          <w:rFonts w:ascii="Arial" w:hAnsi="Arial" w:cs="Arial"/>
        </w:rPr>
        <w:br/>
        <w:t>centre number and candidate number.</w:t>
      </w:r>
    </w:p>
    <w:p w14:paraId="70F784D3" w14:textId="77777777" w:rsidR="002A2D05" w:rsidRPr="001503A6" w:rsidRDefault="002A2D05" w:rsidP="002A2D05">
      <w:pPr>
        <w:pStyle w:val="MediumGrid1-Accent22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Answer </w:t>
      </w:r>
      <w:r w:rsidRPr="001503A6">
        <w:rPr>
          <w:rFonts w:ascii="Arial" w:hAnsi="Arial" w:cs="Arial"/>
          <w:b/>
        </w:rPr>
        <w:t>all</w:t>
      </w:r>
      <w:r w:rsidRPr="001503A6">
        <w:rPr>
          <w:rFonts w:ascii="Arial" w:hAnsi="Arial" w:cs="Arial"/>
        </w:rPr>
        <w:t xml:space="preserve"> questions.</w:t>
      </w:r>
    </w:p>
    <w:p w14:paraId="62AF7AA7" w14:textId="77777777" w:rsidR="002A2D05" w:rsidRPr="001503A6" w:rsidRDefault="002A2D05" w:rsidP="002A2D05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Answer the questions in the spaces provided</w:t>
      </w:r>
      <w:r w:rsidRPr="001503A6">
        <w:rPr>
          <w:rFonts w:ascii="Arial" w:hAnsi="Arial" w:cs="Arial"/>
        </w:rPr>
        <w:br/>
      </w:r>
      <w:r w:rsidRPr="001503A6">
        <w:rPr>
          <w:rFonts w:ascii="Arial" w:hAnsi="Arial" w:cs="Arial"/>
          <w:i/>
        </w:rPr>
        <w:t>– there may be more space than you need.</w:t>
      </w:r>
    </w:p>
    <w:p w14:paraId="01013702" w14:textId="77777777" w:rsidR="002A2D05" w:rsidRPr="001503A6" w:rsidRDefault="002A2D05" w:rsidP="002A2D05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You must </w:t>
      </w:r>
      <w:r w:rsidRPr="001503A6">
        <w:rPr>
          <w:rFonts w:ascii="Arial" w:hAnsi="Arial" w:cs="Arial"/>
          <w:b/>
        </w:rPr>
        <w:t>show all your working.</w:t>
      </w:r>
    </w:p>
    <w:p w14:paraId="26A7EF24" w14:textId="77777777" w:rsidR="002A2D05" w:rsidRPr="001503A6" w:rsidRDefault="002A2D05" w:rsidP="002A2D05">
      <w:pPr>
        <w:numPr>
          <w:ilvl w:val="0"/>
          <w:numId w:val="2"/>
        </w:numPr>
        <w:tabs>
          <w:tab w:val="left" w:pos="426"/>
          <w:tab w:val="left" w:pos="851"/>
        </w:tabs>
        <w:ind w:left="426" w:hanging="426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Diagrams are </w:t>
      </w:r>
      <w:r w:rsidRPr="001503A6">
        <w:rPr>
          <w:rFonts w:ascii="Arial" w:hAnsi="Arial" w:cs="Arial"/>
          <w:b/>
        </w:rPr>
        <w:t>NOT</w:t>
      </w:r>
      <w:r w:rsidRPr="001503A6">
        <w:rPr>
          <w:rFonts w:ascii="Arial" w:hAnsi="Arial" w:cs="Arial"/>
        </w:rPr>
        <w:t xml:space="preserve"> accurately drawn, unless otherwise indicated. </w:t>
      </w:r>
    </w:p>
    <w:p w14:paraId="138E0063" w14:textId="77777777" w:rsidR="002A2D05" w:rsidRPr="001503A6" w:rsidRDefault="002A2D05" w:rsidP="002A2D05">
      <w:pPr>
        <w:numPr>
          <w:ilvl w:val="0"/>
          <w:numId w:val="2"/>
        </w:numPr>
        <w:tabs>
          <w:tab w:val="left" w:pos="0"/>
          <w:tab w:val="left" w:pos="426"/>
          <w:tab w:val="left" w:pos="851"/>
        </w:tabs>
        <w:ind w:left="0" w:firstLine="0"/>
        <w:rPr>
          <w:rFonts w:ascii="Arial" w:hAnsi="Arial" w:cs="Arial"/>
          <w:b/>
        </w:rPr>
      </w:pPr>
      <w:r w:rsidRPr="001503A6">
        <w:rPr>
          <w:rFonts w:ascii="Arial" w:hAnsi="Arial" w:cs="Arial"/>
        </w:rPr>
        <w:t xml:space="preserve">If your calculator does not have a </w:t>
      </w:r>
      <w:r w:rsidRPr="001503A6">
        <w:rPr>
          <w:rFonts w:ascii="Times New Roman" w:hAnsi="Times New Roman"/>
          <w:i/>
        </w:rPr>
        <w:t>π</w:t>
      </w:r>
      <w:r w:rsidRPr="001503A6">
        <w:rPr>
          <w:rFonts w:ascii="Arial" w:hAnsi="Arial" w:cs="Arial"/>
        </w:rPr>
        <w:t xml:space="preserve"> button, take the value of </w:t>
      </w:r>
      <w:r w:rsidRPr="007F7DA7">
        <w:rPr>
          <w:rFonts w:ascii="Times New Roman" w:hAnsi="Times New Roman"/>
          <w:i/>
          <w:sz w:val="32"/>
          <w:szCs w:val="32"/>
        </w:rPr>
        <w:t>π</w:t>
      </w:r>
      <w:r w:rsidRPr="001503A6">
        <w:rPr>
          <w:rFonts w:ascii="Arial" w:hAnsi="Arial" w:cs="Arial"/>
        </w:rPr>
        <w:t xml:space="preserve"> to be</w:t>
      </w:r>
      <w:r w:rsidRPr="001503A6">
        <w:rPr>
          <w:rFonts w:ascii="Arial" w:hAnsi="Arial" w:cs="Arial"/>
          <w:b/>
        </w:rPr>
        <w:t xml:space="preserve"> </w:t>
      </w:r>
      <w:r w:rsidRPr="001503A6">
        <w:rPr>
          <w:rFonts w:ascii="Arial" w:hAnsi="Arial" w:cs="Arial"/>
        </w:rPr>
        <w:t xml:space="preserve">3.142 </w:t>
      </w:r>
    </w:p>
    <w:p w14:paraId="49B19FCE" w14:textId="77777777" w:rsidR="002A2D05" w:rsidRDefault="002A2D05" w:rsidP="002A2D05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</w:rPr>
      </w:pPr>
      <w:r w:rsidRPr="001503A6">
        <w:rPr>
          <w:rFonts w:ascii="Arial" w:hAnsi="Arial" w:cs="Arial"/>
        </w:rPr>
        <w:t>unless the question instructs otherwise.</w:t>
      </w:r>
    </w:p>
    <w:p w14:paraId="3E4C8F1F" w14:textId="77777777" w:rsidR="002A2D05" w:rsidRPr="001503A6" w:rsidRDefault="002A2D05" w:rsidP="002A2D05">
      <w:pPr>
        <w:tabs>
          <w:tab w:val="left" w:pos="0"/>
          <w:tab w:val="left" w:pos="426"/>
          <w:tab w:val="left" w:pos="851"/>
        </w:tabs>
        <w:ind w:firstLine="425"/>
        <w:rPr>
          <w:rFonts w:ascii="Arial" w:hAnsi="Arial" w:cs="Arial"/>
          <w:b/>
        </w:rPr>
      </w:pPr>
    </w:p>
    <w:p w14:paraId="1A1B5C00" w14:textId="77777777" w:rsidR="002A2D05" w:rsidRPr="001503A6" w:rsidRDefault="002A2D05" w:rsidP="002A2D05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contextualSpacing w:val="0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Information</w:t>
      </w:r>
    </w:p>
    <w:p w14:paraId="26A52745" w14:textId="20C959E7" w:rsidR="002A2D05" w:rsidRPr="001503A6" w:rsidRDefault="002A2D05" w:rsidP="002A2D05">
      <w:pPr>
        <w:pStyle w:val="ColorfulList-Accent11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The total mark for this paper is </w:t>
      </w:r>
      <w:r w:rsidR="00B64EC1">
        <w:rPr>
          <w:rFonts w:ascii="Arial" w:hAnsi="Arial" w:cs="Arial"/>
          <w:b/>
        </w:rPr>
        <w:t>34</w:t>
      </w:r>
      <w:r w:rsidRPr="001503A6">
        <w:rPr>
          <w:rFonts w:ascii="Arial" w:hAnsi="Arial" w:cs="Arial"/>
        </w:rPr>
        <w:t xml:space="preserve">. There are </w:t>
      </w:r>
      <w:r w:rsidR="00B64EC1" w:rsidRPr="00B64EC1">
        <w:rPr>
          <w:rFonts w:ascii="Arial" w:hAnsi="Arial" w:cs="Arial"/>
          <w:b/>
          <w:bCs/>
        </w:rPr>
        <w:t>12</w:t>
      </w:r>
      <w:r w:rsidRPr="001503A6">
        <w:rPr>
          <w:rFonts w:ascii="Arial" w:hAnsi="Arial" w:cs="Arial"/>
        </w:rPr>
        <w:t xml:space="preserve"> questions.</w:t>
      </w:r>
    </w:p>
    <w:p w14:paraId="28E04F8B" w14:textId="77777777" w:rsidR="002A2D05" w:rsidRPr="001503A6" w:rsidRDefault="002A2D05" w:rsidP="002A2D05">
      <w:pPr>
        <w:pStyle w:val="ColorfulList-Accent11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Questions have been arranged in an ascending order of mean difficulty, as found by all students in the June 201</w:t>
      </w:r>
      <w:r>
        <w:rPr>
          <w:rFonts w:ascii="Arial" w:hAnsi="Arial" w:cs="Arial"/>
        </w:rPr>
        <w:t>7–November 2019</w:t>
      </w:r>
      <w:r w:rsidRPr="001503A6">
        <w:rPr>
          <w:rFonts w:ascii="Arial" w:hAnsi="Arial" w:cs="Arial"/>
        </w:rPr>
        <w:t xml:space="preserve"> examinations.</w:t>
      </w:r>
    </w:p>
    <w:p w14:paraId="40585A4B" w14:textId="77777777" w:rsidR="002A2D05" w:rsidRPr="003E761B" w:rsidRDefault="002A2D05" w:rsidP="002A2D05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 xml:space="preserve">The marks for </w:t>
      </w:r>
      <w:r w:rsidRPr="001503A6">
        <w:rPr>
          <w:rFonts w:ascii="Arial" w:hAnsi="Arial" w:cs="Arial"/>
          <w:b/>
        </w:rPr>
        <w:t>each</w:t>
      </w:r>
      <w:r w:rsidRPr="001503A6">
        <w:rPr>
          <w:rFonts w:ascii="Arial" w:hAnsi="Arial" w:cs="Arial"/>
        </w:rPr>
        <w:t xml:space="preserve"> question are shown in brackets</w:t>
      </w:r>
      <w:r w:rsidRPr="001503A6">
        <w:rPr>
          <w:rFonts w:ascii="Arial" w:hAnsi="Arial" w:cs="Arial"/>
        </w:rPr>
        <w:br/>
      </w:r>
      <w:r w:rsidRPr="001503A6">
        <w:rPr>
          <w:rFonts w:ascii="Arial" w:hAnsi="Arial" w:cs="Arial"/>
          <w:i/>
        </w:rPr>
        <w:t>– use this as a guide as to how much time to spend on each question.</w:t>
      </w:r>
    </w:p>
    <w:p w14:paraId="188CBE13" w14:textId="77777777" w:rsidR="002A2D05" w:rsidRPr="001503A6" w:rsidRDefault="002A2D05" w:rsidP="002A2D05">
      <w:pPr>
        <w:pStyle w:val="MediumGrid1-Accent22"/>
        <w:tabs>
          <w:tab w:val="left" w:pos="426"/>
          <w:tab w:val="left" w:pos="851"/>
        </w:tabs>
        <w:spacing w:after="0" w:line="240" w:lineRule="auto"/>
        <w:ind w:left="426"/>
        <w:contextualSpacing w:val="0"/>
        <w:rPr>
          <w:rFonts w:ascii="Arial" w:hAnsi="Arial" w:cs="Arial"/>
        </w:rPr>
      </w:pPr>
    </w:p>
    <w:p w14:paraId="6A6495AC" w14:textId="77777777" w:rsidR="002A2D05" w:rsidRPr="001503A6" w:rsidRDefault="002A2D05" w:rsidP="002A2D05">
      <w:pPr>
        <w:tabs>
          <w:tab w:val="left" w:pos="0"/>
          <w:tab w:val="left" w:pos="426"/>
          <w:tab w:val="left" w:pos="851"/>
        </w:tabs>
        <w:spacing w:line="360" w:lineRule="auto"/>
        <w:rPr>
          <w:rFonts w:ascii="Arial" w:hAnsi="Arial" w:cs="Arial"/>
          <w:b/>
        </w:rPr>
      </w:pPr>
      <w:r w:rsidRPr="001503A6">
        <w:rPr>
          <w:rFonts w:ascii="Arial" w:hAnsi="Arial" w:cs="Arial"/>
          <w:b/>
        </w:rPr>
        <w:t>Advice</w:t>
      </w:r>
    </w:p>
    <w:p w14:paraId="2FCEDF39" w14:textId="77777777" w:rsidR="002A2D05" w:rsidRPr="001503A6" w:rsidRDefault="002A2D05" w:rsidP="002A2D05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Read each question carefully before you start to answer it.</w:t>
      </w:r>
    </w:p>
    <w:p w14:paraId="2E564B39" w14:textId="77777777" w:rsidR="002A2D05" w:rsidRPr="001503A6" w:rsidRDefault="002A2D05" w:rsidP="002A2D05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Keep an eye on the time.</w:t>
      </w:r>
    </w:p>
    <w:p w14:paraId="3F90A86B" w14:textId="77777777" w:rsidR="002A2D05" w:rsidRPr="001503A6" w:rsidRDefault="002A2D05" w:rsidP="002A2D05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Try to answer every question.</w:t>
      </w:r>
    </w:p>
    <w:p w14:paraId="2B99DB20" w14:textId="77777777" w:rsidR="002A2D05" w:rsidRDefault="002A2D05" w:rsidP="002A2D05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 w:val="0"/>
        <w:rPr>
          <w:rFonts w:ascii="Arial" w:hAnsi="Arial" w:cs="Arial"/>
        </w:rPr>
      </w:pPr>
      <w:r w:rsidRPr="001503A6">
        <w:rPr>
          <w:rFonts w:ascii="Arial" w:hAnsi="Arial" w:cs="Arial"/>
        </w:rPr>
        <w:t>Check your answers if you have time at the end.</w:t>
      </w:r>
      <w:bookmarkEnd w:id="0"/>
    </w:p>
    <w:bookmarkEnd w:id="1"/>
    <w:p w14:paraId="5B06664B" w14:textId="77777777" w:rsidR="002A2D05" w:rsidRDefault="002A2D05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47D536D3" w14:textId="69C9036F" w:rsidR="00B64EC1" w:rsidRPr="00941627" w:rsidRDefault="00B64EC1" w:rsidP="00B64EC1">
      <w:pPr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lastRenderedPageBreak/>
        <w:t>1</w:t>
      </w:r>
    </w:p>
    <w:p w14:paraId="59A5101F" w14:textId="77777777" w:rsidR="00B64EC1" w:rsidRPr="00941627" w:rsidRDefault="00B64EC1" w:rsidP="00B64EC1">
      <w:pPr>
        <w:autoSpaceDE w:val="0"/>
        <w:autoSpaceDN w:val="0"/>
        <w:adjustRightInd w:val="0"/>
        <w:jc w:val="center"/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</w:pPr>
      <w:r w:rsidRPr="00941627">
        <w:rPr>
          <w:rFonts w:ascii="Times New Roman" w:eastAsia="Calibri" w:hAnsi="Times New Roman" w:cs="Times New Roman"/>
          <w:i/>
          <w:iCs/>
          <w:noProof/>
          <w:color w:val="000000"/>
          <w:sz w:val="24"/>
          <w:szCs w:val="24"/>
          <w:lang w:eastAsia="en-GB"/>
        </w:rPr>
        <w:drawing>
          <wp:inline distT="0" distB="0" distL="0" distR="0" wp14:anchorId="47210AC1" wp14:editId="59A655F8">
            <wp:extent cx="4556125" cy="299529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6125" cy="2995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685C71" w14:textId="77777777" w:rsidR="00B64EC1" w:rsidRPr="00941627" w:rsidRDefault="00B64EC1" w:rsidP="00B64EC1">
      <w:pPr>
        <w:autoSpaceDE w:val="0"/>
        <w:autoSpaceDN w:val="0"/>
        <w:adjustRightInd w:val="0"/>
        <w:rPr>
          <w:rFonts w:ascii="Times New Roman" w:eastAsia="Calibri" w:hAnsi="Times New Roman" w:cs="Times New Roman"/>
          <w:iCs/>
          <w:color w:val="000000"/>
          <w:sz w:val="24"/>
          <w:szCs w:val="24"/>
          <w:lang w:eastAsia="en-GB"/>
        </w:rPr>
      </w:pPr>
    </w:p>
    <w:p w14:paraId="3AAF1319" w14:textId="77777777" w:rsidR="00B64EC1" w:rsidRPr="00941627" w:rsidRDefault="00B64EC1" w:rsidP="00B64EC1">
      <w:pPr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941627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 xml:space="preserve">The graphs of </w:t>
      </w:r>
      <w:r w:rsidRPr="00941627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Pr="00941627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 xml:space="preserve">against </w:t>
      </w:r>
      <w:r w:rsidRPr="00941627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941627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represent four different types of proportionality.</w:t>
      </w:r>
    </w:p>
    <w:p w14:paraId="697C7AD3" w14:textId="77777777" w:rsidR="00B64EC1" w:rsidRPr="00941627" w:rsidRDefault="00B64EC1" w:rsidP="00B64EC1">
      <w:pPr>
        <w:autoSpaceDE w:val="0"/>
        <w:autoSpaceDN w:val="0"/>
        <w:adjustRightInd w:val="0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941627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Match each type of proportionality in the table to the correct graph.</w:t>
      </w:r>
    </w:p>
    <w:p w14:paraId="6780DB33" w14:textId="77777777" w:rsidR="00B64EC1" w:rsidRPr="00941627" w:rsidRDefault="00B64EC1" w:rsidP="00B64EC1">
      <w:pPr>
        <w:autoSpaceDE w:val="0"/>
        <w:autoSpaceDN w:val="0"/>
        <w:adjustRightInd w:val="0"/>
        <w:ind w:left="-567" w:firstLine="567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15"/>
        <w:gridCol w:w="2215"/>
      </w:tblGrid>
      <w:tr w:rsidR="00B64EC1" w:rsidRPr="00941627" w14:paraId="27377D48" w14:textId="77777777" w:rsidTr="00DB6671">
        <w:trPr>
          <w:trHeight w:val="555"/>
          <w:jc w:val="center"/>
        </w:trPr>
        <w:tc>
          <w:tcPr>
            <w:tcW w:w="2215" w:type="dxa"/>
            <w:shd w:val="clear" w:color="auto" w:fill="auto"/>
            <w:vAlign w:val="center"/>
          </w:tcPr>
          <w:p w14:paraId="5566189B" w14:textId="77777777" w:rsidR="00B64EC1" w:rsidRPr="00941627" w:rsidRDefault="00B64EC1" w:rsidP="00DB6671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941627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en-GB"/>
              </w:rPr>
              <w:t>Type of proportionality</w:t>
            </w:r>
          </w:p>
        </w:tc>
        <w:tc>
          <w:tcPr>
            <w:tcW w:w="2215" w:type="dxa"/>
            <w:shd w:val="clear" w:color="auto" w:fill="auto"/>
            <w:vAlign w:val="center"/>
          </w:tcPr>
          <w:p w14:paraId="48CACD6C" w14:textId="77777777" w:rsidR="00B64EC1" w:rsidRPr="00941627" w:rsidRDefault="00B64EC1" w:rsidP="00DB6671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941627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en-GB"/>
              </w:rPr>
              <w:t>Graph letter</w:t>
            </w:r>
          </w:p>
        </w:tc>
      </w:tr>
      <w:tr w:rsidR="00B64EC1" w:rsidRPr="00941627" w14:paraId="3E7690FF" w14:textId="77777777" w:rsidTr="00DB6671">
        <w:trPr>
          <w:trHeight w:val="555"/>
          <w:jc w:val="center"/>
        </w:trPr>
        <w:tc>
          <w:tcPr>
            <w:tcW w:w="2215" w:type="dxa"/>
            <w:shd w:val="clear" w:color="auto" w:fill="auto"/>
            <w:vAlign w:val="center"/>
          </w:tcPr>
          <w:p w14:paraId="16CDECDB" w14:textId="77777777" w:rsidR="00B64EC1" w:rsidRPr="00941627" w:rsidRDefault="00B64EC1" w:rsidP="00DB6671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  <w:lang w:eastAsia="en-GB"/>
              </w:rPr>
            </w:pPr>
            <w:r w:rsidRPr="00941627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y </w:t>
            </w:r>
            <w:r w:rsidRPr="00941627">
              <w:rPr>
                <w:rFonts w:ascii="Times New Roman" w:eastAsia="Times New Roman" w:hAnsi="Times New Roman" w:cs="Times New Roman"/>
                <w:color w:val="000000"/>
                <w:position w:val="-4"/>
                <w:sz w:val="24"/>
                <w:szCs w:val="24"/>
                <w:lang w:eastAsia="en-GB"/>
              </w:rPr>
              <w:object w:dxaOrig="240" w:dyaOrig="180" w14:anchorId="22E3EAE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2" type="#_x0000_t75" style="width:12.1pt;height:9.2pt" o:ole="">
                  <v:imagedata r:id="rId9" o:title=""/>
                </v:shape>
                <o:OLEObject Type="Embed" ProgID="Equation.DSMT4" ShapeID="_x0000_i1062" DrawAspect="Content" ObjectID="_1661185542" r:id="rId10"/>
              </w:object>
            </w:r>
            <w:r w:rsidRPr="0094162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941627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  <w:lang w:eastAsia="en-GB"/>
              </w:rPr>
              <w:t>x</w:t>
            </w:r>
          </w:p>
        </w:tc>
        <w:tc>
          <w:tcPr>
            <w:tcW w:w="2215" w:type="dxa"/>
            <w:shd w:val="clear" w:color="auto" w:fill="auto"/>
            <w:vAlign w:val="center"/>
          </w:tcPr>
          <w:p w14:paraId="75043BC9" w14:textId="77777777" w:rsidR="00B64EC1" w:rsidRPr="00941627" w:rsidRDefault="00B64EC1" w:rsidP="00DB6671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  <w:lang w:eastAsia="en-GB"/>
              </w:rPr>
            </w:pPr>
          </w:p>
        </w:tc>
      </w:tr>
      <w:tr w:rsidR="00B64EC1" w:rsidRPr="00941627" w14:paraId="0C9D2238" w14:textId="77777777" w:rsidTr="00DB6671">
        <w:trPr>
          <w:trHeight w:val="579"/>
          <w:jc w:val="center"/>
        </w:trPr>
        <w:tc>
          <w:tcPr>
            <w:tcW w:w="2215" w:type="dxa"/>
            <w:shd w:val="clear" w:color="auto" w:fill="auto"/>
            <w:vAlign w:val="center"/>
          </w:tcPr>
          <w:p w14:paraId="65A54D98" w14:textId="77777777" w:rsidR="00B64EC1" w:rsidRPr="00941627" w:rsidRDefault="00B64EC1" w:rsidP="00DB6671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GB"/>
              </w:rPr>
            </w:pPr>
            <w:r w:rsidRPr="00941627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y </w:t>
            </w:r>
            <w:r w:rsidRPr="00941627">
              <w:rPr>
                <w:rFonts w:ascii="Times New Roman" w:eastAsia="Times New Roman" w:hAnsi="Times New Roman" w:cs="Times New Roman"/>
                <w:color w:val="000000"/>
                <w:position w:val="-4"/>
                <w:sz w:val="24"/>
                <w:szCs w:val="24"/>
                <w:lang w:eastAsia="en-GB"/>
              </w:rPr>
              <w:object w:dxaOrig="240" w:dyaOrig="180" w14:anchorId="1CB86C9A">
                <v:shape id="_x0000_i1063" type="#_x0000_t75" style="width:12.1pt;height:9.2pt" o:ole="">
                  <v:imagedata r:id="rId11" o:title=""/>
                </v:shape>
                <o:OLEObject Type="Embed" ProgID="Equation.DSMT4" ShapeID="_x0000_i1063" DrawAspect="Content" ObjectID="_1661185543" r:id="rId12"/>
              </w:object>
            </w:r>
            <w:r w:rsidRPr="0094162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941627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  <w:lang w:eastAsia="en-GB"/>
              </w:rPr>
              <w:t>x</w:t>
            </w:r>
            <w:r w:rsidRPr="0094162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vertAlign w:val="superscript"/>
                <w:lang w:eastAsia="en-GB"/>
              </w:rPr>
              <w:t>2</w:t>
            </w:r>
          </w:p>
        </w:tc>
        <w:tc>
          <w:tcPr>
            <w:tcW w:w="2215" w:type="dxa"/>
            <w:shd w:val="clear" w:color="auto" w:fill="auto"/>
            <w:vAlign w:val="center"/>
          </w:tcPr>
          <w:p w14:paraId="119E9A96" w14:textId="77777777" w:rsidR="00B64EC1" w:rsidRPr="00941627" w:rsidRDefault="00B64EC1" w:rsidP="00DB6671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GB"/>
              </w:rPr>
            </w:pPr>
          </w:p>
        </w:tc>
      </w:tr>
      <w:tr w:rsidR="00B64EC1" w:rsidRPr="00941627" w14:paraId="32920188" w14:textId="77777777" w:rsidTr="00DB6671">
        <w:trPr>
          <w:trHeight w:val="555"/>
          <w:jc w:val="center"/>
        </w:trPr>
        <w:tc>
          <w:tcPr>
            <w:tcW w:w="2215" w:type="dxa"/>
            <w:shd w:val="clear" w:color="auto" w:fill="auto"/>
            <w:vAlign w:val="center"/>
          </w:tcPr>
          <w:p w14:paraId="03367AE4" w14:textId="77777777" w:rsidR="00B64EC1" w:rsidRPr="00941627" w:rsidRDefault="00B64EC1" w:rsidP="00DB6671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  <w:lang w:eastAsia="en-GB"/>
              </w:rPr>
            </w:pPr>
            <w:r w:rsidRPr="00941627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y </w:t>
            </w:r>
            <w:r w:rsidRPr="00941627">
              <w:rPr>
                <w:rFonts w:ascii="Times New Roman" w:eastAsia="Times New Roman" w:hAnsi="Times New Roman" w:cs="Times New Roman"/>
                <w:color w:val="000000"/>
                <w:position w:val="-4"/>
                <w:sz w:val="24"/>
                <w:szCs w:val="24"/>
                <w:lang w:eastAsia="en-GB"/>
              </w:rPr>
              <w:object w:dxaOrig="240" w:dyaOrig="180" w14:anchorId="6A2B2181">
                <v:shape id="_x0000_i1064" type="#_x0000_t75" style="width:12.1pt;height:9.2pt" o:ole="">
                  <v:imagedata r:id="rId13" o:title=""/>
                </v:shape>
                <o:OLEObject Type="Embed" ProgID="Equation.DSMT4" ShapeID="_x0000_i1064" DrawAspect="Content" ObjectID="_1661185544" r:id="rId14"/>
              </w:object>
            </w:r>
            <w:r w:rsidRPr="0094162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941627">
              <w:rPr>
                <w:rFonts w:ascii="Times New Roman" w:eastAsia="Calibri" w:hAnsi="Times New Roman" w:cs="Times New Roman"/>
                <w:i/>
                <w:iCs/>
                <w:color w:val="000000"/>
                <w:position w:val="-6"/>
                <w:sz w:val="24"/>
                <w:szCs w:val="24"/>
                <w:lang w:eastAsia="en-GB"/>
              </w:rPr>
              <w:object w:dxaOrig="380" w:dyaOrig="380" w14:anchorId="13B133FC">
                <v:shape id="_x0000_i1065" type="#_x0000_t75" style="width:19pt;height:19pt" o:ole="">
                  <v:imagedata r:id="rId15" o:title=""/>
                </v:shape>
                <o:OLEObject Type="Embed" ProgID="Equation.DSMT4" ShapeID="_x0000_i1065" DrawAspect="Content" ObjectID="_1661185545" r:id="rId16"/>
              </w:object>
            </w:r>
          </w:p>
        </w:tc>
        <w:tc>
          <w:tcPr>
            <w:tcW w:w="2215" w:type="dxa"/>
            <w:shd w:val="clear" w:color="auto" w:fill="auto"/>
            <w:vAlign w:val="center"/>
          </w:tcPr>
          <w:p w14:paraId="5C152750" w14:textId="77777777" w:rsidR="00B64EC1" w:rsidRPr="00941627" w:rsidRDefault="00B64EC1" w:rsidP="00DB6671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  <w:lang w:eastAsia="en-GB"/>
              </w:rPr>
            </w:pPr>
          </w:p>
        </w:tc>
      </w:tr>
      <w:tr w:rsidR="00B64EC1" w:rsidRPr="00941627" w14:paraId="77DC2887" w14:textId="77777777" w:rsidTr="00DB6671">
        <w:trPr>
          <w:trHeight w:val="555"/>
          <w:jc w:val="center"/>
        </w:trPr>
        <w:tc>
          <w:tcPr>
            <w:tcW w:w="2215" w:type="dxa"/>
            <w:shd w:val="clear" w:color="auto" w:fill="auto"/>
            <w:vAlign w:val="center"/>
          </w:tcPr>
          <w:p w14:paraId="2651843E" w14:textId="77777777" w:rsidR="00B64EC1" w:rsidRPr="00941627" w:rsidRDefault="00B64EC1" w:rsidP="00DB6671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GB"/>
              </w:rPr>
            </w:pPr>
            <w:r w:rsidRPr="00941627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y </w:t>
            </w:r>
            <w:r w:rsidRPr="00941627">
              <w:rPr>
                <w:rFonts w:ascii="Times New Roman" w:eastAsia="Times New Roman" w:hAnsi="Times New Roman" w:cs="Times New Roman"/>
                <w:color w:val="000000"/>
                <w:position w:val="-4"/>
                <w:sz w:val="24"/>
                <w:szCs w:val="24"/>
                <w:lang w:eastAsia="en-GB"/>
              </w:rPr>
              <w:object w:dxaOrig="240" w:dyaOrig="180" w14:anchorId="10240BBD">
                <v:shape id="_x0000_i1066" type="#_x0000_t75" style="width:12.1pt;height:9.2pt" o:ole="">
                  <v:imagedata r:id="rId17" o:title=""/>
                </v:shape>
                <o:OLEObject Type="Embed" ProgID="Equation.DSMT4" ShapeID="_x0000_i1066" DrawAspect="Content" ObjectID="_1661185546" r:id="rId18"/>
              </w:object>
            </w:r>
            <w:r w:rsidRPr="0094162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941627">
              <w:rPr>
                <w:rFonts w:ascii="Times New Roman" w:eastAsia="Times New Roman" w:hAnsi="Times New Roman" w:cs="Times New Roman"/>
                <w:color w:val="000000"/>
                <w:position w:val="-24"/>
                <w:sz w:val="24"/>
                <w:szCs w:val="24"/>
                <w:lang w:eastAsia="en-GB"/>
              </w:rPr>
              <w:object w:dxaOrig="240" w:dyaOrig="660" w14:anchorId="51E3062F">
                <v:shape id="_x0000_i1067" type="#_x0000_t75" style="width:12.1pt;height:32.85pt" o:ole="">
                  <v:imagedata r:id="rId19" o:title=""/>
                </v:shape>
                <o:OLEObject Type="Embed" ProgID="Equation.DSMT4" ShapeID="_x0000_i1067" DrawAspect="Content" ObjectID="_1661185547" r:id="rId20"/>
              </w:object>
            </w:r>
          </w:p>
        </w:tc>
        <w:tc>
          <w:tcPr>
            <w:tcW w:w="2215" w:type="dxa"/>
            <w:shd w:val="clear" w:color="auto" w:fill="auto"/>
            <w:vAlign w:val="center"/>
          </w:tcPr>
          <w:p w14:paraId="204AFD17" w14:textId="77777777" w:rsidR="00B64EC1" w:rsidRPr="00941627" w:rsidRDefault="00B64EC1" w:rsidP="00DB6671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en-GB"/>
              </w:rPr>
            </w:pPr>
          </w:p>
        </w:tc>
      </w:tr>
    </w:tbl>
    <w:p w14:paraId="540BC6B1" w14:textId="77777777" w:rsidR="00B64EC1" w:rsidRPr="00941627" w:rsidRDefault="00B64EC1" w:rsidP="00B64EC1">
      <w:pPr>
        <w:autoSpaceDE w:val="0"/>
        <w:autoSpaceDN w:val="0"/>
        <w:adjustRightInd w:val="0"/>
        <w:ind w:left="-567"/>
        <w:jc w:val="right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</w:pPr>
    </w:p>
    <w:p w14:paraId="62D253AF" w14:textId="0A92D8EE" w:rsidR="00B64EC1" w:rsidRPr="00941627" w:rsidRDefault="00B64EC1" w:rsidP="00B64EC1">
      <w:pPr>
        <w:autoSpaceDE w:val="0"/>
        <w:autoSpaceDN w:val="0"/>
        <w:adjustRightInd w:val="0"/>
        <w:ind w:left="-567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941627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  <w:t>(</w:t>
      </w:r>
      <w:r w:rsidRPr="00941627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>1</w:t>
      </w:r>
      <w:r w:rsidRPr="00941627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 xml:space="preserve"> is 2 marks</w:t>
      </w:r>
      <w:r w:rsidRPr="00941627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  <w:t>)</w:t>
      </w:r>
    </w:p>
    <w:p w14:paraId="39E1432E" w14:textId="77777777" w:rsidR="00B64EC1" w:rsidRPr="00941627" w:rsidRDefault="00B64EC1" w:rsidP="00B64EC1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941627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14:paraId="11DB170D" w14:textId="77777777" w:rsidR="00B64EC1" w:rsidRPr="00941627" w:rsidRDefault="00B64EC1" w:rsidP="00B64EC1">
      <w:pPr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</w:pPr>
    </w:p>
    <w:p w14:paraId="1D10114F" w14:textId="0B3408C1" w:rsidR="00B64EC1" w:rsidRPr="00941627" w:rsidRDefault="00B64EC1" w:rsidP="00B64EC1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941627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br w:type="page"/>
      </w: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lastRenderedPageBreak/>
        <w:t>2</w:t>
      </w:r>
      <w:r w:rsidRPr="00941627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Pr="00941627">
        <w:rPr>
          <w:rFonts w:ascii="Times New Roman" w:eastAsia="Calibri" w:hAnsi="Times New Roman" w:cs="Times New Roman"/>
          <w:sz w:val="24"/>
          <w:szCs w:val="24"/>
          <w:lang w:eastAsia="en-GB"/>
        </w:rPr>
        <w:t>Here are four graphs.</w:t>
      </w:r>
    </w:p>
    <w:p w14:paraId="0C74D766" w14:textId="77777777" w:rsidR="00B64EC1" w:rsidRPr="00941627" w:rsidRDefault="00B64EC1" w:rsidP="00B64EC1">
      <w:pPr>
        <w:tabs>
          <w:tab w:val="left" w:pos="0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9781368" w14:textId="77777777" w:rsidR="00B64EC1" w:rsidRPr="00941627" w:rsidRDefault="00B64EC1" w:rsidP="00B64EC1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941627">
        <w:rPr>
          <w:rFonts w:ascii="Times New Roman" w:eastAsia="Calibri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D3CEC59" wp14:editId="054409B2">
            <wp:extent cx="5439410" cy="5533390"/>
            <wp:effectExtent l="0" t="0" r="889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9410" cy="5533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8D7532" w14:textId="77777777" w:rsidR="00B64EC1" w:rsidRPr="00941627" w:rsidRDefault="00B64EC1" w:rsidP="00B64EC1">
      <w:pPr>
        <w:tabs>
          <w:tab w:val="left" w:pos="0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3D5AEBE" w14:textId="77777777" w:rsidR="00B64EC1" w:rsidRPr="00941627" w:rsidRDefault="00B64EC1" w:rsidP="00B64EC1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941627">
        <w:rPr>
          <w:rFonts w:ascii="Times New Roman" w:eastAsia="Calibri" w:hAnsi="Times New Roman" w:cs="Times New Roman"/>
          <w:sz w:val="24"/>
          <w:szCs w:val="24"/>
          <w:lang w:eastAsia="en-GB"/>
        </w:rPr>
        <w:t>The graphs represent four different types of function f.</w:t>
      </w:r>
    </w:p>
    <w:p w14:paraId="179D95FA" w14:textId="77777777" w:rsidR="00B64EC1" w:rsidRPr="00941627" w:rsidRDefault="00B64EC1" w:rsidP="00B64EC1">
      <w:pPr>
        <w:tabs>
          <w:tab w:val="left" w:pos="0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941627">
        <w:rPr>
          <w:rFonts w:ascii="Times New Roman" w:eastAsia="Calibri" w:hAnsi="Times New Roman" w:cs="Times New Roman"/>
          <w:sz w:val="24"/>
          <w:szCs w:val="24"/>
          <w:lang w:eastAsia="en-GB"/>
        </w:rPr>
        <w:t>Match each description of the function in the table to the letter of its graph.</w:t>
      </w:r>
    </w:p>
    <w:p w14:paraId="138F6154" w14:textId="77777777" w:rsidR="00B64EC1" w:rsidRPr="00941627" w:rsidRDefault="00B64EC1" w:rsidP="00B64EC1">
      <w:pPr>
        <w:tabs>
          <w:tab w:val="left" w:pos="0"/>
        </w:tabs>
        <w:autoSpaceDE w:val="0"/>
        <w:autoSpaceDN w:val="0"/>
        <w:adjustRightInd w:val="0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03"/>
        <w:gridCol w:w="994"/>
      </w:tblGrid>
      <w:tr w:rsidR="00B64EC1" w:rsidRPr="00941627" w14:paraId="14152FC7" w14:textId="77777777" w:rsidTr="00DB6671">
        <w:trPr>
          <w:trHeight w:val="398"/>
          <w:jc w:val="center"/>
        </w:trPr>
        <w:tc>
          <w:tcPr>
            <w:tcW w:w="3803" w:type="dxa"/>
            <w:shd w:val="clear" w:color="auto" w:fill="auto"/>
            <w:vAlign w:val="center"/>
          </w:tcPr>
          <w:p w14:paraId="7E958E42" w14:textId="77777777" w:rsidR="00B64EC1" w:rsidRPr="00941627" w:rsidRDefault="00B64EC1" w:rsidP="00DB6671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GB"/>
              </w:rPr>
            </w:pPr>
            <w:r w:rsidRPr="00941627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GB"/>
              </w:rPr>
              <w:t>Description of function</w:t>
            </w:r>
          </w:p>
        </w:tc>
        <w:tc>
          <w:tcPr>
            <w:tcW w:w="994" w:type="dxa"/>
            <w:shd w:val="clear" w:color="auto" w:fill="auto"/>
            <w:vAlign w:val="center"/>
          </w:tcPr>
          <w:p w14:paraId="4A7F6366" w14:textId="77777777" w:rsidR="00B64EC1" w:rsidRPr="00941627" w:rsidRDefault="00B64EC1" w:rsidP="00DB6671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GB"/>
              </w:rPr>
            </w:pPr>
            <w:r w:rsidRPr="00941627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GB"/>
              </w:rPr>
              <w:t>Graph</w:t>
            </w:r>
          </w:p>
        </w:tc>
      </w:tr>
      <w:tr w:rsidR="00B64EC1" w:rsidRPr="00941627" w14:paraId="0D9C2049" w14:textId="77777777" w:rsidTr="00DB6671">
        <w:trPr>
          <w:trHeight w:val="398"/>
          <w:jc w:val="center"/>
        </w:trPr>
        <w:tc>
          <w:tcPr>
            <w:tcW w:w="3803" w:type="dxa"/>
            <w:shd w:val="clear" w:color="auto" w:fill="auto"/>
            <w:vAlign w:val="center"/>
          </w:tcPr>
          <w:p w14:paraId="0BD6921B" w14:textId="77777777" w:rsidR="00B64EC1" w:rsidRPr="00941627" w:rsidRDefault="00B64EC1" w:rsidP="00DB6671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i/>
                <w:iCs/>
                <w:sz w:val="24"/>
                <w:szCs w:val="24"/>
                <w:lang w:eastAsia="en-GB"/>
              </w:rPr>
            </w:pPr>
            <w:r w:rsidRPr="0094162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f(</w:t>
            </w:r>
            <w:r w:rsidRPr="00941627">
              <w:rPr>
                <w:rFonts w:ascii="Times New Roman" w:eastAsia="Calibri" w:hAnsi="Times New Roman" w:cs="Times New Roman"/>
                <w:i/>
                <w:iCs/>
                <w:sz w:val="24"/>
                <w:szCs w:val="24"/>
                <w:lang w:eastAsia="en-GB"/>
              </w:rPr>
              <w:t>x</w:t>
            </w:r>
            <w:r w:rsidRPr="0094162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 xml:space="preserve">) is inversely proportional to </w:t>
            </w:r>
            <w:r w:rsidRPr="00941627">
              <w:rPr>
                <w:rFonts w:ascii="Times New Roman" w:eastAsia="Calibri" w:hAnsi="Times New Roman" w:cs="Times New Roman"/>
                <w:i/>
                <w:iCs/>
                <w:sz w:val="24"/>
                <w:szCs w:val="24"/>
                <w:lang w:eastAsia="en-GB"/>
              </w:rPr>
              <w:t>x</w:t>
            </w:r>
          </w:p>
        </w:tc>
        <w:tc>
          <w:tcPr>
            <w:tcW w:w="994" w:type="dxa"/>
            <w:shd w:val="clear" w:color="auto" w:fill="auto"/>
            <w:vAlign w:val="center"/>
          </w:tcPr>
          <w:p w14:paraId="41AFBAC0" w14:textId="77777777" w:rsidR="00B64EC1" w:rsidRPr="00941627" w:rsidRDefault="00B64EC1" w:rsidP="00DB6671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i/>
                <w:iCs/>
                <w:sz w:val="24"/>
                <w:szCs w:val="24"/>
                <w:lang w:eastAsia="en-GB"/>
              </w:rPr>
            </w:pPr>
          </w:p>
        </w:tc>
      </w:tr>
      <w:tr w:rsidR="00B64EC1" w:rsidRPr="00941627" w14:paraId="1A90CCB7" w14:textId="77777777" w:rsidTr="00DB6671">
        <w:trPr>
          <w:trHeight w:val="398"/>
          <w:jc w:val="center"/>
        </w:trPr>
        <w:tc>
          <w:tcPr>
            <w:tcW w:w="3803" w:type="dxa"/>
            <w:shd w:val="clear" w:color="auto" w:fill="auto"/>
            <w:vAlign w:val="center"/>
          </w:tcPr>
          <w:p w14:paraId="398F3D67" w14:textId="77777777" w:rsidR="00B64EC1" w:rsidRPr="00941627" w:rsidRDefault="00B64EC1" w:rsidP="00DB6671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94162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f(</w:t>
            </w:r>
            <w:r w:rsidRPr="00941627">
              <w:rPr>
                <w:rFonts w:ascii="Times New Roman" w:eastAsia="Calibri" w:hAnsi="Times New Roman" w:cs="Times New Roman"/>
                <w:i/>
                <w:iCs/>
                <w:sz w:val="24"/>
                <w:szCs w:val="24"/>
                <w:lang w:eastAsia="en-GB"/>
              </w:rPr>
              <w:t>x</w:t>
            </w:r>
            <w:r w:rsidRPr="0094162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) is a trigonometrical function</w:t>
            </w:r>
          </w:p>
        </w:tc>
        <w:tc>
          <w:tcPr>
            <w:tcW w:w="994" w:type="dxa"/>
            <w:shd w:val="clear" w:color="auto" w:fill="auto"/>
            <w:vAlign w:val="center"/>
          </w:tcPr>
          <w:p w14:paraId="47336AB0" w14:textId="77777777" w:rsidR="00B64EC1" w:rsidRPr="00941627" w:rsidRDefault="00B64EC1" w:rsidP="00DB6671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</w:p>
        </w:tc>
      </w:tr>
      <w:tr w:rsidR="00B64EC1" w:rsidRPr="00941627" w14:paraId="70182C4F" w14:textId="77777777" w:rsidTr="00DB6671">
        <w:trPr>
          <w:trHeight w:val="398"/>
          <w:jc w:val="center"/>
        </w:trPr>
        <w:tc>
          <w:tcPr>
            <w:tcW w:w="3803" w:type="dxa"/>
            <w:shd w:val="clear" w:color="auto" w:fill="auto"/>
            <w:vAlign w:val="center"/>
          </w:tcPr>
          <w:p w14:paraId="400A35BD" w14:textId="77777777" w:rsidR="00B64EC1" w:rsidRPr="00941627" w:rsidRDefault="00B64EC1" w:rsidP="00DB6671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94162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f(</w:t>
            </w:r>
            <w:r w:rsidRPr="00941627">
              <w:rPr>
                <w:rFonts w:ascii="Times New Roman" w:eastAsia="Calibri" w:hAnsi="Times New Roman" w:cs="Times New Roman"/>
                <w:i/>
                <w:iCs/>
                <w:sz w:val="24"/>
                <w:szCs w:val="24"/>
                <w:lang w:eastAsia="en-GB"/>
              </w:rPr>
              <w:t>x</w:t>
            </w:r>
            <w:r w:rsidRPr="0094162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) is an exponential function</w:t>
            </w:r>
          </w:p>
        </w:tc>
        <w:tc>
          <w:tcPr>
            <w:tcW w:w="994" w:type="dxa"/>
            <w:shd w:val="clear" w:color="auto" w:fill="auto"/>
            <w:vAlign w:val="center"/>
          </w:tcPr>
          <w:p w14:paraId="62BC6268" w14:textId="77777777" w:rsidR="00B64EC1" w:rsidRPr="00941627" w:rsidRDefault="00B64EC1" w:rsidP="00DB6671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</w:p>
        </w:tc>
      </w:tr>
      <w:tr w:rsidR="00B64EC1" w:rsidRPr="00941627" w14:paraId="273E9175" w14:textId="77777777" w:rsidTr="00DB6671">
        <w:trPr>
          <w:trHeight w:val="398"/>
          <w:jc w:val="center"/>
        </w:trPr>
        <w:tc>
          <w:tcPr>
            <w:tcW w:w="3803" w:type="dxa"/>
            <w:shd w:val="clear" w:color="auto" w:fill="auto"/>
            <w:vAlign w:val="center"/>
          </w:tcPr>
          <w:p w14:paraId="6A68CE8E" w14:textId="77777777" w:rsidR="00B64EC1" w:rsidRPr="00941627" w:rsidRDefault="00B64EC1" w:rsidP="00DB6671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i/>
                <w:iCs/>
                <w:sz w:val="24"/>
                <w:szCs w:val="24"/>
                <w:lang w:eastAsia="en-GB"/>
              </w:rPr>
            </w:pPr>
            <w:r w:rsidRPr="0094162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f(</w:t>
            </w:r>
            <w:r w:rsidRPr="00941627">
              <w:rPr>
                <w:rFonts w:ascii="Times New Roman" w:eastAsia="Calibri" w:hAnsi="Times New Roman" w:cs="Times New Roman"/>
                <w:i/>
                <w:iCs/>
                <w:sz w:val="24"/>
                <w:szCs w:val="24"/>
                <w:lang w:eastAsia="en-GB"/>
              </w:rPr>
              <w:t>x</w:t>
            </w:r>
            <w:r w:rsidRPr="0094162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 xml:space="preserve">) is directly proportional to </w:t>
            </w:r>
            <w:r w:rsidRPr="00941627">
              <w:rPr>
                <w:rFonts w:ascii="Times New Roman" w:eastAsia="Calibri" w:hAnsi="Times New Roman" w:cs="Times New Roman"/>
                <w:i/>
                <w:iCs/>
                <w:position w:val="-6"/>
                <w:sz w:val="24"/>
                <w:szCs w:val="24"/>
                <w:lang w:eastAsia="en-GB"/>
              </w:rPr>
              <w:object w:dxaOrig="380" w:dyaOrig="380" w14:anchorId="0D711F94">
                <v:shape id="_x0000_i1068" type="#_x0000_t75" style="width:19pt;height:19pt" o:ole="">
                  <v:imagedata r:id="rId22" o:title=""/>
                </v:shape>
                <o:OLEObject Type="Embed" ProgID="Equation.DSMT4" ShapeID="_x0000_i1068" DrawAspect="Content" ObjectID="_1661185548" r:id="rId23"/>
              </w:object>
            </w:r>
          </w:p>
        </w:tc>
        <w:tc>
          <w:tcPr>
            <w:tcW w:w="994" w:type="dxa"/>
            <w:shd w:val="clear" w:color="auto" w:fill="auto"/>
            <w:vAlign w:val="center"/>
          </w:tcPr>
          <w:p w14:paraId="51C9012A" w14:textId="77777777" w:rsidR="00B64EC1" w:rsidRPr="00941627" w:rsidRDefault="00B64EC1" w:rsidP="00DB6671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i/>
                <w:iCs/>
                <w:sz w:val="24"/>
                <w:szCs w:val="24"/>
                <w:lang w:eastAsia="en-GB"/>
              </w:rPr>
            </w:pPr>
          </w:p>
        </w:tc>
      </w:tr>
    </w:tbl>
    <w:p w14:paraId="265F103E" w14:textId="77777777" w:rsidR="00B64EC1" w:rsidRPr="00941627" w:rsidRDefault="00B64EC1" w:rsidP="00B64EC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27FEF317" w14:textId="1005E61A" w:rsidR="00B64EC1" w:rsidRPr="00941627" w:rsidRDefault="00B64EC1" w:rsidP="00B64EC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941627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2</w:t>
      </w:r>
      <w:r w:rsidRPr="00941627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2 marks)</w:t>
      </w:r>
    </w:p>
    <w:p w14:paraId="7AC087A7" w14:textId="77777777" w:rsidR="00B64EC1" w:rsidRPr="00941627" w:rsidRDefault="00B64EC1" w:rsidP="00B64EC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941627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074FB93" w14:textId="4CBAA859" w:rsidR="00B64EC1" w:rsidRDefault="00B64EC1" w:rsidP="00B64EC1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65DD7170" w14:textId="0E019C9C" w:rsidR="00C63C35" w:rsidRPr="00B64EC1" w:rsidRDefault="00E37AA1" w:rsidP="00B64EC1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38EEFF15" wp14:editId="1238809C">
            <wp:simplePos x="0" y="0"/>
            <wp:positionH relativeFrom="column">
              <wp:posOffset>-699247</wp:posOffset>
            </wp:positionH>
            <wp:positionV relativeFrom="paragraph">
              <wp:posOffset>-139850</wp:posOffset>
            </wp:positionV>
            <wp:extent cx="270478" cy="473336"/>
            <wp:effectExtent l="0" t="0" r="0" b="3175"/>
            <wp:wrapNone/>
            <wp:docPr id="5" name="Picture 5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64EC1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="00C63C35" w:rsidRPr="00F56579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C63C35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h </w:t>
      </w:r>
      <w:r w:rsidR="00C63C35" w:rsidRPr="00F56579">
        <w:rPr>
          <w:rFonts w:ascii="Times New Roman" w:hAnsi="Times New Roman"/>
          <w:sz w:val="24"/>
          <w:szCs w:val="24"/>
          <w:lang w:eastAsia="en-GB"/>
        </w:rPr>
        <w:t xml:space="preserve">is inversely proportional to </w:t>
      </w:r>
      <w:r w:rsidR="00C63C35" w:rsidRPr="00F56579">
        <w:rPr>
          <w:rFonts w:ascii="Times New Roman" w:hAnsi="Times New Roman"/>
          <w:i/>
          <w:iCs/>
          <w:sz w:val="24"/>
          <w:szCs w:val="24"/>
          <w:lang w:eastAsia="en-GB"/>
        </w:rPr>
        <w:t>p</w:t>
      </w:r>
    </w:p>
    <w:p w14:paraId="7B55CD7F" w14:textId="77777777" w:rsidR="00C63C35" w:rsidRPr="00F56579" w:rsidRDefault="00C63C35" w:rsidP="00C63C35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p 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is directly proportional to </w:t>
      </w:r>
      <w:r w:rsidRPr="002F0EE0">
        <w:rPr>
          <w:rFonts w:ascii="Times New Roman" w:hAnsi="Times New Roman"/>
          <w:i/>
          <w:iCs/>
          <w:position w:val="-6"/>
          <w:sz w:val="24"/>
          <w:szCs w:val="24"/>
          <w:lang w:eastAsia="en-GB"/>
        </w:rPr>
        <w:object w:dxaOrig="340" w:dyaOrig="380" w14:anchorId="6F5D3594">
          <v:shape id="_x0000_i1025" type="#_x0000_t75" style="width:16.7pt;height:19.6pt" o:ole="">
            <v:imagedata r:id="rId25" o:title=""/>
          </v:shape>
          <o:OLEObject Type="Embed" ProgID="Equation.DSMT4" ShapeID="_x0000_i1025" DrawAspect="Content" ObjectID="_1661185549" r:id="rId26"/>
        </w:object>
      </w:r>
    </w:p>
    <w:p w14:paraId="25B96BFD" w14:textId="77777777" w:rsidR="00C63C35" w:rsidRPr="00F56579" w:rsidRDefault="00C63C35" w:rsidP="00C63C35">
      <w:pPr>
        <w:tabs>
          <w:tab w:val="left" w:pos="0"/>
          <w:tab w:val="left" w:pos="1276"/>
          <w:tab w:val="left" w:pos="2268"/>
          <w:tab w:val="left" w:pos="2977"/>
          <w:tab w:val="left" w:pos="3969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Given that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h </w:t>
      </w:r>
      <w:r>
        <w:rPr>
          <w:rFonts w:ascii="Times New Roman" w:hAnsi="Times New Roman"/>
          <w:sz w:val="24"/>
          <w:szCs w:val="24"/>
          <w:lang w:eastAsia="en-GB"/>
        </w:rPr>
        <w:t>= 10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>and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t </w:t>
      </w:r>
      <w:r>
        <w:rPr>
          <w:rFonts w:ascii="Times New Roman" w:hAnsi="Times New Roman"/>
          <w:sz w:val="24"/>
          <w:szCs w:val="24"/>
          <w:lang w:eastAsia="en-GB"/>
        </w:rPr>
        <w:t>= 144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when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p </w:t>
      </w:r>
      <w:r w:rsidRPr="00F56579">
        <w:rPr>
          <w:rFonts w:ascii="Times New Roman" w:hAnsi="Times New Roman"/>
          <w:sz w:val="24"/>
          <w:szCs w:val="24"/>
          <w:lang w:eastAsia="en-GB"/>
        </w:rPr>
        <w:t>= 6</w:t>
      </w:r>
    </w:p>
    <w:p w14:paraId="55707D49" w14:textId="77777777" w:rsidR="00C63C35" w:rsidRPr="00F56579" w:rsidRDefault="00C63C35" w:rsidP="00C63C35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find a formula for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h 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in terms of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t</w:t>
      </w:r>
    </w:p>
    <w:p w14:paraId="57833215" w14:textId="77777777" w:rsidR="00C63C35" w:rsidRDefault="00C63C35" w:rsidP="00C63C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F25444A" w14:textId="77777777" w:rsidR="00C63C35" w:rsidRDefault="00C63C35" w:rsidP="00C63C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3B9C3F8" w14:textId="77777777" w:rsidR="00C63C35" w:rsidRDefault="00C63C35" w:rsidP="00C63C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89FC8F2" w14:textId="77777777" w:rsidR="00C63C35" w:rsidRDefault="00C63C35" w:rsidP="00C63C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4ECF389" w14:textId="77777777" w:rsidR="00C63C35" w:rsidRDefault="00C63C35" w:rsidP="00C63C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1479FEB" w14:textId="77777777" w:rsidR="00C63C35" w:rsidRDefault="00C63C35" w:rsidP="00C63C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3CEC959" w14:textId="77777777" w:rsidR="00C63C35" w:rsidRDefault="00C63C35" w:rsidP="00C63C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F0F200A" w14:textId="77777777" w:rsidR="00C63C35" w:rsidRDefault="00C63C35" w:rsidP="00C63C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24D0F21" w14:textId="77777777" w:rsidR="00C63C35" w:rsidRDefault="00C63C35" w:rsidP="00C63C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14A2341" w14:textId="77777777" w:rsidR="00C63C35" w:rsidRDefault="00C63C35" w:rsidP="00C63C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4374C49" w14:textId="77777777" w:rsidR="00C63C35" w:rsidRDefault="00C63C35" w:rsidP="00C63C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8762D90" w14:textId="77777777" w:rsidR="00C63C35" w:rsidRDefault="00C63C35" w:rsidP="00C63C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8BECB1F" w14:textId="77777777" w:rsidR="00C63C35" w:rsidRDefault="00C63C35" w:rsidP="00C63C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A834DFC" w14:textId="77777777" w:rsidR="00C63C35" w:rsidRDefault="00C63C35" w:rsidP="00C63C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A53A1B2" w14:textId="3DBD718A" w:rsidR="00C63C35" w:rsidRDefault="00C63C35" w:rsidP="00C63C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7B9889C" w14:textId="13BA9B78" w:rsidR="0013291F" w:rsidRDefault="0013291F" w:rsidP="00C63C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8EB196A" w14:textId="6E3AFB01" w:rsidR="0013291F" w:rsidRDefault="0013291F" w:rsidP="00C63C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7BC4D2C" w14:textId="3DE97BE8" w:rsidR="0013291F" w:rsidRDefault="0013291F" w:rsidP="00C63C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14354D7" w14:textId="77777777" w:rsidR="0013291F" w:rsidRDefault="0013291F" w:rsidP="00C63C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56F321B" w14:textId="77777777" w:rsidR="00C63C35" w:rsidRDefault="00C63C35" w:rsidP="00C63C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5E22D2B" w14:textId="77777777" w:rsidR="00C63C35" w:rsidRDefault="00C63C35" w:rsidP="00C63C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0EBB21A" w14:textId="77777777" w:rsidR="00C63C35" w:rsidRDefault="00C63C35" w:rsidP="00C63C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D1C3D01" w14:textId="77777777" w:rsidR="00C63C35" w:rsidRDefault="00C63C35" w:rsidP="00C63C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F5D139F" w14:textId="77777777" w:rsidR="00C63C35" w:rsidRDefault="00C63C35" w:rsidP="00C63C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0C6A6CF" w14:textId="77777777" w:rsidR="00C63C35" w:rsidRDefault="00C63C35" w:rsidP="00C63C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FFA2A57" w14:textId="77777777" w:rsidR="00C63C35" w:rsidRDefault="00C63C35" w:rsidP="00C63C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B372EF6" w14:textId="77777777" w:rsidR="00C63C35" w:rsidRDefault="00C63C35" w:rsidP="00C63C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F1167AA" w14:textId="77777777" w:rsidR="00C63C35" w:rsidRDefault="00C63C35" w:rsidP="00C63C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9C2A57E" w14:textId="77777777" w:rsidR="00C63C35" w:rsidRDefault="00C63C35" w:rsidP="00C63C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B53D094" w14:textId="77777777" w:rsidR="00C63C35" w:rsidRDefault="00C63C35" w:rsidP="00C63C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97596B5" w14:textId="77777777" w:rsidR="00C63C35" w:rsidRDefault="00C63C35" w:rsidP="00C63C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F236888" w14:textId="77777777" w:rsidR="00C63C35" w:rsidRDefault="00C63C35" w:rsidP="00C63C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C6E0DE3" w14:textId="77777777" w:rsidR="00C63C35" w:rsidRDefault="00C63C35" w:rsidP="00C63C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5178732" w14:textId="77777777" w:rsidR="00C63C35" w:rsidRDefault="00C63C35" w:rsidP="00C63C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2AA58D0" w14:textId="77777777" w:rsidR="00C63C35" w:rsidRDefault="00C63C35" w:rsidP="00C63C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C1E009F" w14:textId="77777777" w:rsidR="00C63C35" w:rsidRDefault="00C63C35" w:rsidP="00C63C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60AC488" w14:textId="77777777" w:rsidR="00C63C35" w:rsidRDefault="00C63C35" w:rsidP="00C63C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622570B" w14:textId="77777777" w:rsidR="00C63C35" w:rsidRDefault="00C63C35" w:rsidP="00C63C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E721F54" w14:textId="77777777" w:rsidR="00C63C35" w:rsidRDefault="00C63C35" w:rsidP="00C63C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B28CDA7" w14:textId="77777777" w:rsidR="00C63C35" w:rsidRPr="00F56579" w:rsidRDefault="00C63C35" w:rsidP="00C63C35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</w:t>
      </w:r>
    </w:p>
    <w:p w14:paraId="67666E7C" w14:textId="663EDBD8" w:rsidR="00C63C35" w:rsidRPr="00F56579" w:rsidRDefault="00C63C35" w:rsidP="00C63C35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B64EC1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14:paraId="5E30DF6C" w14:textId="77777777" w:rsidR="00273E3C" w:rsidRPr="00C643FE" w:rsidRDefault="00273E3C" w:rsidP="00273E3C">
      <w:pPr>
        <w:rPr>
          <w:color w:val="FF0000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______</w:t>
      </w:r>
    </w:p>
    <w:p w14:paraId="30276D3A" w14:textId="77777777" w:rsidR="00273E3C" w:rsidRDefault="00273E3C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41454132" w14:textId="489F082D" w:rsidR="00B647E4" w:rsidRPr="00946185" w:rsidRDefault="00E37AA1" w:rsidP="00B647E4">
      <w:pPr>
        <w:autoSpaceDE w:val="0"/>
        <w:autoSpaceDN w:val="0"/>
        <w:adjustRightInd w:val="0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61312" behindDoc="0" locked="0" layoutInCell="1" allowOverlap="1" wp14:anchorId="5A6C2029" wp14:editId="50B2B98E">
            <wp:simplePos x="0" y="0"/>
            <wp:positionH relativeFrom="column">
              <wp:posOffset>-731520</wp:posOffset>
            </wp:positionH>
            <wp:positionV relativeFrom="paragraph">
              <wp:posOffset>-150607</wp:posOffset>
            </wp:positionV>
            <wp:extent cx="270478" cy="473336"/>
            <wp:effectExtent l="0" t="0" r="0" b="3175"/>
            <wp:wrapNone/>
            <wp:docPr id="1" name="Picture 1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64EC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="000212D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B647E4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B647E4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="00B647E4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s inversely proportional to </w:t>
      </w:r>
      <w:r w:rsidR="00B647E4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d</w:t>
      </w:r>
      <w:r w:rsidR="00B647E4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</w:t>
      </w:r>
      <w:r w:rsidR="00B647E4" w:rsidRPr="007644F6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</w:p>
    <w:p w14:paraId="18E2FCA6" w14:textId="77777777" w:rsidR="00B647E4" w:rsidRPr="00946185" w:rsidRDefault="00B647E4" w:rsidP="00B647E4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hen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d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10,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= 4</w:t>
      </w:r>
    </w:p>
    <w:p w14:paraId="57032BD8" w14:textId="77777777" w:rsidR="00B647E4" w:rsidRPr="00946185" w:rsidRDefault="00B647E4" w:rsidP="00B647E4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d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s directly proportional to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7644F6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</w:p>
    <w:p w14:paraId="2FB5D882" w14:textId="77777777" w:rsidR="00B647E4" w:rsidRPr="00946185" w:rsidRDefault="00B647E4" w:rsidP="00B647E4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hen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2,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d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= 24</w:t>
      </w:r>
    </w:p>
    <w:p w14:paraId="6E3FC14D" w14:textId="77777777" w:rsidR="00B647E4" w:rsidRPr="00946185" w:rsidRDefault="00B647E4" w:rsidP="00B647E4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a formula for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n terms of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14:paraId="1EE78B27" w14:textId="77777777" w:rsidR="00B647E4" w:rsidRPr="00946185" w:rsidRDefault="00B647E4" w:rsidP="00B647E4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Give your answer in its simplest form.</w:t>
      </w:r>
    </w:p>
    <w:p w14:paraId="33D22B77" w14:textId="77777777" w:rsidR="00B647E4" w:rsidRDefault="00B647E4" w:rsidP="00B647E4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0DA34F9" w14:textId="77777777" w:rsidR="00B647E4" w:rsidRDefault="00B647E4" w:rsidP="00B647E4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E2EE588" w14:textId="77777777" w:rsidR="00B647E4" w:rsidRDefault="00B647E4" w:rsidP="00B647E4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82891A3" w14:textId="77777777" w:rsidR="00B647E4" w:rsidRDefault="00B647E4" w:rsidP="00B647E4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767DE2C" w14:textId="77777777" w:rsidR="00B647E4" w:rsidRDefault="00B647E4" w:rsidP="00B647E4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6C33486" w14:textId="77777777" w:rsidR="00B647E4" w:rsidRDefault="00B647E4" w:rsidP="00B647E4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9C2B9CB" w14:textId="77777777" w:rsidR="00B647E4" w:rsidRDefault="00B647E4" w:rsidP="00B647E4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E5E74AB" w14:textId="77777777" w:rsidR="00B647E4" w:rsidRDefault="00B647E4" w:rsidP="00B647E4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8AE8862" w14:textId="77777777" w:rsidR="00B647E4" w:rsidRDefault="00B647E4" w:rsidP="00B647E4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AB2DD49" w14:textId="77777777" w:rsidR="00B647E4" w:rsidRDefault="00B647E4" w:rsidP="00B647E4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AE01083" w14:textId="77777777" w:rsidR="00B647E4" w:rsidRDefault="00B647E4" w:rsidP="00B647E4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0E64703" w14:textId="77777777" w:rsidR="00B647E4" w:rsidRDefault="00B647E4" w:rsidP="00B647E4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D3EF443" w14:textId="77777777" w:rsidR="00B647E4" w:rsidRDefault="00B647E4" w:rsidP="00B647E4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32D94B2" w14:textId="77777777" w:rsidR="00B647E4" w:rsidRDefault="00B647E4" w:rsidP="00B647E4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26AE28F0" w14:textId="77777777" w:rsidR="00B647E4" w:rsidRDefault="00B647E4" w:rsidP="00B647E4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265427A" w14:textId="77777777" w:rsidR="00B647E4" w:rsidRDefault="00B647E4" w:rsidP="00B647E4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1B3FA25" w14:textId="77777777" w:rsidR="00B647E4" w:rsidRDefault="00B647E4" w:rsidP="00B647E4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0901D48" w14:textId="77777777" w:rsidR="00B647E4" w:rsidRDefault="00B647E4" w:rsidP="00B647E4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3C03AB3" w14:textId="77777777" w:rsidR="00B647E4" w:rsidRDefault="00B647E4" w:rsidP="00B647E4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098DEC9" w14:textId="77777777" w:rsidR="00B647E4" w:rsidRDefault="00B647E4" w:rsidP="00B647E4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63A7A53A" w14:textId="77777777" w:rsidR="00B647E4" w:rsidRDefault="00B647E4" w:rsidP="00B647E4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17A849A" w14:textId="77777777" w:rsidR="00B647E4" w:rsidRDefault="00B647E4" w:rsidP="00B647E4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43DDC51" w14:textId="77777777" w:rsidR="00B647E4" w:rsidRDefault="00B647E4" w:rsidP="00B647E4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439D723" w14:textId="77777777" w:rsidR="00B647E4" w:rsidRDefault="00B647E4" w:rsidP="00B647E4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09FF06AD" w14:textId="77777777" w:rsidR="00B647E4" w:rsidRDefault="00B647E4" w:rsidP="00B647E4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7AFCDBA" w14:textId="77777777" w:rsidR="00B647E4" w:rsidRDefault="00B647E4" w:rsidP="00B647E4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4E7418DC" w14:textId="77777777" w:rsidR="00B647E4" w:rsidRDefault="00B647E4" w:rsidP="00B647E4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6EA83EA" w14:textId="77777777" w:rsidR="00B647E4" w:rsidRDefault="00B647E4" w:rsidP="00B647E4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DD39998" w14:textId="77777777" w:rsidR="00B647E4" w:rsidRDefault="00B647E4" w:rsidP="00B647E4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9B86A82" w14:textId="77777777" w:rsidR="00B647E4" w:rsidRDefault="00B647E4" w:rsidP="00B647E4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72DAD4AA" w14:textId="77777777" w:rsidR="00B647E4" w:rsidRDefault="00B647E4" w:rsidP="00B647E4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501D7CFC" w14:textId="77777777" w:rsidR="00B647E4" w:rsidRDefault="00B647E4" w:rsidP="00B647E4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1650B9DF" w14:textId="77777777" w:rsidR="00B647E4" w:rsidRDefault="00B647E4" w:rsidP="00B647E4">
      <w:pPr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14:paraId="31F77030" w14:textId="77777777" w:rsidR="00B647E4" w:rsidRPr="00946185" w:rsidRDefault="00B647E4" w:rsidP="00B647E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14:paraId="7C97A28C" w14:textId="40287BDE" w:rsidR="00B647E4" w:rsidRDefault="00B647E4" w:rsidP="00B647E4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B64EC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14:paraId="76380551" w14:textId="77777777" w:rsidR="00273E3C" w:rsidRPr="00C643FE" w:rsidRDefault="00273E3C" w:rsidP="00273E3C">
      <w:pPr>
        <w:rPr>
          <w:color w:val="FF0000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______</w:t>
      </w:r>
    </w:p>
    <w:p w14:paraId="618AB7B6" w14:textId="77777777" w:rsidR="00273E3C" w:rsidRDefault="00273E3C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0E331CD9" w14:textId="5AC3C7E4" w:rsidR="00C63C35" w:rsidRPr="00C07D5D" w:rsidRDefault="00E37AA1" w:rsidP="00C63C35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63360" behindDoc="0" locked="0" layoutInCell="1" allowOverlap="1" wp14:anchorId="5E59D95F" wp14:editId="722B2979">
            <wp:simplePos x="0" y="0"/>
            <wp:positionH relativeFrom="column">
              <wp:posOffset>-731520</wp:posOffset>
            </wp:positionH>
            <wp:positionV relativeFrom="paragraph">
              <wp:posOffset>-129092</wp:posOffset>
            </wp:positionV>
            <wp:extent cx="270478" cy="473336"/>
            <wp:effectExtent l="0" t="0" r="0" b="3175"/>
            <wp:wrapNone/>
            <wp:docPr id="2" name="Picture 2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64EC1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="00C63C35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C63C35" w:rsidRPr="00C07D5D">
        <w:rPr>
          <w:rFonts w:ascii="Times New Roman" w:hAnsi="Times New Roman"/>
          <w:sz w:val="24"/>
          <w:szCs w:val="24"/>
          <w:lang w:eastAsia="en-GB"/>
        </w:rPr>
        <w:t xml:space="preserve">The table shows a set of values for </w:t>
      </w:r>
      <w:r w:rsidR="00C63C35"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="00C63C35" w:rsidRPr="00C07D5D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="00C63C35" w:rsidRPr="00C07D5D">
        <w:rPr>
          <w:rFonts w:ascii="Times New Roman" w:hAnsi="Times New Roman"/>
          <w:i/>
          <w:iCs/>
          <w:sz w:val="24"/>
          <w:szCs w:val="24"/>
          <w:lang w:eastAsia="en-GB"/>
        </w:rPr>
        <w:t>y</w:t>
      </w:r>
      <w:r w:rsidR="00C63C35"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14:paraId="59E67ADC" w14:textId="77777777" w:rsidR="00C63C35" w:rsidRDefault="00C63C35" w:rsidP="00C63C3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00"/>
        <w:gridCol w:w="1400"/>
        <w:gridCol w:w="1400"/>
        <w:gridCol w:w="1400"/>
        <w:gridCol w:w="1400"/>
      </w:tblGrid>
      <w:tr w:rsidR="00C63C35" w:rsidRPr="00E96AC7" w14:paraId="73DC92DB" w14:textId="77777777" w:rsidTr="0073247B">
        <w:trPr>
          <w:trHeight w:val="440"/>
          <w:jc w:val="center"/>
        </w:trPr>
        <w:tc>
          <w:tcPr>
            <w:tcW w:w="1400" w:type="dxa"/>
            <w:shd w:val="clear" w:color="auto" w:fill="auto"/>
            <w:vAlign w:val="center"/>
          </w:tcPr>
          <w:p w14:paraId="7A043571" w14:textId="77777777" w:rsidR="00C63C35" w:rsidRPr="00E96AC7" w:rsidRDefault="00C63C35" w:rsidP="0073247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</w:pPr>
            <w:r w:rsidRPr="00E96AC7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>x</w:t>
            </w:r>
          </w:p>
        </w:tc>
        <w:tc>
          <w:tcPr>
            <w:tcW w:w="1400" w:type="dxa"/>
            <w:shd w:val="clear" w:color="auto" w:fill="auto"/>
            <w:vAlign w:val="center"/>
          </w:tcPr>
          <w:p w14:paraId="0E8322FE" w14:textId="77777777" w:rsidR="00C63C35" w:rsidRPr="00E96AC7" w:rsidRDefault="00C63C35" w:rsidP="0073247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</w:pPr>
            <w:r w:rsidRPr="00E96AC7"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1400" w:type="dxa"/>
            <w:shd w:val="clear" w:color="auto" w:fill="auto"/>
            <w:vAlign w:val="center"/>
          </w:tcPr>
          <w:p w14:paraId="57E23653" w14:textId="77777777" w:rsidR="00C63C35" w:rsidRPr="00E96AC7" w:rsidRDefault="00C63C35" w:rsidP="0073247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</w:pPr>
            <w:r w:rsidRPr="00E96AC7"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1400" w:type="dxa"/>
            <w:shd w:val="clear" w:color="auto" w:fill="auto"/>
            <w:vAlign w:val="center"/>
          </w:tcPr>
          <w:p w14:paraId="1C4AF601" w14:textId="77777777" w:rsidR="00C63C35" w:rsidRPr="00E96AC7" w:rsidRDefault="00C63C35" w:rsidP="0073247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</w:pPr>
            <w:r w:rsidRPr="00E96AC7"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  <w:t>3</w:t>
            </w:r>
          </w:p>
        </w:tc>
        <w:tc>
          <w:tcPr>
            <w:tcW w:w="1400" w:type="dxa"/>
            <w:shd w:val="clear" w:color="auto" w:fill="auto"/>
            <w:vAlign w:val="center"/>
          </w:tcPr>
          <w:p w14:paraId="02CC54C4" w14:textId="77777777" w:rsidR="00C63C35" w:rsidRPr="00E96AC7" w:rsidRDefault="00C63C35" w:rsidP="0073247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</w:pPr>
            <w:r w:rsidRPr="00E96AC7"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  <w:t>4</w:t>
            </w:r>
          </w:p>
        </w:tc>
      </w:tr>
      <w:tr w:rsidR="00C63C35" w:rsidRPr="00E96AC7" w14:paraId="1BAFE625" w14:textId="77777777" w:rsidTr="0073247B">
        <w:trPr>
          <w:trHeight w:val="830"/>
          <w:jc w:val="center"/>
        </w:trPr>
        <w:tc>
          <w:tcPr>
            <w:tcW w:w="1400" w:type="dxa"/>
            <w:shd w:val="clear" w:color="auto" w:fill="auto"/>
            <w:vAlign w:val="center"/>
          </w:tcPr>
          <w:p w14:paraId="6FFAC97A" w14:textId="77777777" w:rsidR="00C63C35" w:rsidRPr="00E96AC7" w:rsidRDefault="00C63C35" w:rsidP="0073247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</w:pPr>
            <w:r w:rsidRPr="00E96AC7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>y</w:t>
            </w:r>
          </w:p>
        </w:tc>
        <w:tc>
          <w:tcPr>
            <w:tcW w:w="1400" w:type="dxa"/>
            <w:shd w:val="clear" w:color="auto" w:fill="auto"/>
            <w:vAlign w:val="center"/>
          </w:tcPr>
          <w:p w14:paraId="03105013" w14:textId="77777777" w:rsidR="00C63C35" w:rsidRPr="00E96AC7" w:rsidRDefault="00C63C35" w:rsidP="0073247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</w:pPr>
            <w:r w:rsidRPr="00E96AC7"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  <w:t>9</w:t>
            </w:r>
          </w:p>
        </w:tc>
        <w:tc>
          <w:tcPr>
            <w:tcW w:w="1400" w:type="dxa"/>
            <w:shd w:val="clear" w:color="auto" w:fill="auto"/>
            <w:vAlign w:val="center"/>
          </w:tcPr>
          <w:p w14:paraId="23DC9B08" w14:textId="77777777" w:rsidR="00C63C35" w:rsidRPr="00E96AC7" w:rsidRDefault="00C63C35" w:rsidP="0073247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</w:pPr>
            <w:r w:rsidRPr="00E96AC7">
              <w:rPr>
                <w:rFonts w:ascii="Times New Roman" w:hAnsi="Times New Roman"/>
                <w:iCs/>
                <w:position w:val="-24"/>
                <w:sz w:val="24"/>
                <w:szCs w:val="24"/>
                <w:lang w:eastAsia="en-GB"/>
              </w:rPr>
              <w:object w:dxaOrig="380" w:dyaOrig="660" w14:anchorId="29EEA6D4">
                <v:shape id="_x0000_i1026" type="#_x0000_t75" style="width:19pt;height:32.85pt" o:ole="">
                  <v:imagedata r:id="rId27" o:title=""/>
                </v:shape>
                <o:OLEObject Type="Embed" ProgID="Equation.DSMT4" ShapeID="_x0000_i1026" DrawAspect="Content" ObjectID="_1661185550" r:id="rId28"/>
              </w:object>
            </w:r>
          </w:p>
        </w:tc>
        <w:tc>
          <w:tcPr>
            <w:tcW w:w="1400" w:type="dxa"/>
            <w:shd w:val="clear" w:color="auto" w:fill="auto"/>
            <w:vAlign w:val="center"/>
          </w:tcPr>
          <w:p w14:paraId="6134493D" w14:textId="77777777" w:rsidR="00C63C35" w:rsidRPr="00E96AC7" w:rsidRDefault="00C63C35" w:rsidP="0073247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</w:pPr>
            <w:r w:rsidRPr="00E96AC7"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1400" w:type="dxa"/>
            <w:shd w:val="clear" w:color="auto" w:fill="auto"/>
            <w:vAlign w:val="center"/>
          </w:tcPr>
          <w:p w14:paraId="2DEA9702" w14:textId="77777777" w:rsidR="00C63C35" w:rsidRPr="00E96AC7" w:rsidRDefault="00C63C35" w:rsidP="0073247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</w:pPr>
            <w:r w:rsidRPr="00E96AC7">
              <w:rPr>
                <w:rFonts w:ascii="Times New Roman" w:hAnsi="Times New Roman"/>
                <w:iCs/>
                <w:position w:val="-24"/>
                <w:sz w:val="24"/>
                <w:szCs w:val="24"/>
                <w:lang w:eastAsia="en-GB"/>
              </w:rPr>
              <w:object w:dxaOrig="340" w:dyaOrig="660" w14:anchorId="4382DBB2">
                <v:shape id="_x0000_i1027" type="#_x0000_t75" style="width:17.3pt;height:32.85pt" o:ole="">
                  <v:imagedata r:id="rId29" o:title=""/>
                </v:shape>
                <o:OLEObject Type="Embed" ProgID="Equation.DSMT4" ShapeID="_x0000_i1027" DrawAspect="Content" ObjectID="_1661185551" r:id="rId30"/>
              </w:object>
            </w:r>
          </w:p>
        </w:tc>
      </w:tr>
    </w:tbl>
    <w:p w14:paraId="461CD8AE" w14:textId="77777777" w:rsidR="00C63C35" w:rsidRDefault="00C63C35" w:rsidP="00C63C35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5BB170BD" w14:textId="77777777" w:rsidR="00C63C35" w:rsidRPr="00C07D5D" w:rsidRDefault="00C63C35" w:rsidP="00C63C35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is inversely proportional to the square of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14:paraId="413EE138" w14:textId="77777777" w:rsidR="00C63C35" w:rsidRPr="00C07D5D" w:rsidRDefault="00C63C35" w:rsidP="00C63C3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Find an equation for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in terms of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14:paraId="24530407" w14:textId="77777777" w:rsidR="00C63C35" w:rsidRDefault="00C63C35" w:rsidP="00C63C3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FCE3C7D" w14:textId="77777777" w:rsidR="00C63C35" w:rsidRDefault="00C63C35" w:rsidP="00C63C3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5F346E0" w14:textId="77777777" w:rsidR="00C63C35" w:rsidRDefault="00C63C35" w:rsidP="00C63C3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0F2D372" w14:textId="77777777" w:rsidR="00C63C35" w:rsidRDefault="00C63C35" w:rsidP="00C63C3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EA68E9D" w14:textId="77777777" w:rsidR="00C63C35" w:rsidRDefault="00C63C35" w:rsidP="00C63C3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6B9DA79" w14:textId="77777777" w:rsidR="00C63C35" w:rsidRDefault="00C63C35" w:rsidP="00C63C3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2FF520F" w14:textId="77777777" w:rsidR="00C63C35" w:rsidRDefault="00C63C35" w:rsidP="00C63C3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7FBFE44" w14:textId="77777777" w:rsidR="00C63C35" w:rsidRPr="00C07D5D" w:rsidRDefault="00C63C35" w:rsidP="00C63C3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09563100" w14:textId="77777777" w:rsidR="00C63C35" w:rsidRPr="00C07D5D" w:rsidRDefault="00C63C35" w:rsidP="00C63C35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4AA28C9D" w14:textId="77777777" w:rsidR="00C63C35" w:rsidRPr="00C07D5D" w:rsidRDefault="00C63C35" w:rsidP="00C63C3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Find the positive value of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when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C07D5D">
        <w:rPr>
          <w:rFonts w:ascii="Times New Roman" w:hAnsi="Times New Roman"/>
          <w:sz w:val="24"/>
          <w:szCs w:val="24"/>
          <w:lang w:eastAsia="en-GB"/>
        </w:rPr>
        <w:t>= 16</w:t>
      </w:r>
    </w:p>
    <w:p w14:paraId="58F9450A" w14:textId="77777777" w:rsidR="00C63C35" w:rsidRDefault="00C63C35" w:rsidP="00C63C3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DDA80F3" w14:textId="77777777" w:rsidR="00C63C35" w:rsidRDefault="00C63C35" w:rsidP="00C63C3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291CED4" w14:textId="77777777" w:rsidR="00C63C35" w:rsidRDefault="00C63C35" w:rsidP="00C63C3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EB8923A" w14:textId="77777777" w:rsidR="00C63C35" w:rsidRDefault="00C63C35" w:rsidP="00C63C3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9CE949B" w14:textId="77777777" w:rsidR="00C63C35" w:rsidRDefault="00C63C35" w:rsidP="00C63C3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52800D6" w14:textId="77777777" w:rsidR="00C63C35" w:rsidRPr="00C07D5D" w:rsidRDefault="00C63C35" w:rsidP="00C63C3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5AB4D540" w14:textId="77777777" w:rsidR="00C63C35" w:rsidRPr="00C07D5D" w:rsidRDefault="00C63C35" w:rsidP="00C63C35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6665EB56" w14:textId="3F498434" w:rsidR="00C63C35" w:rsidRPr="00C07D5D" w:rsidRDefault="00C63C35" w:rsidP="00C63C3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B64EC1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14:paraId="36730949" w14:textId="77777777" w:rsidR="00273E3C" w:rsidRPr="00C643FE" w:rsidRDefault="00273E3C" w:rsidP="00273E3C">
      <w:pPr>
        <w:rPr>
          <w:color w:val="FF0000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______</w:t>
      </w:r>
    </w:p>
    <w:p w14:paraId="79125041" w14:textId="77777777" w:rsidR="00273E3C" w:rsidRDefault="00273E3C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1C79B299" w14:textId="74B45509" w:rsidR="00C63C35" w:rsidRPr="00BF3FA8" w:rsidRDefault="00B64EC1" w:rsidP="00C63C35">
      <w:pPr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6</w:t>
      </w:r>
      <w:r w:rsidR="00C63C35" w:rsidRPr="00BF3FA8">
        <w:rPr>
          <w:rFonts w:ascii="Times New Roman" w:hAnsi="Times New Roman"/>
          <w:b/>
          <w:bCs/>
          <w:sz w:val="24"/>
          <w:szCs w:val="24"/>
        </w:rPr>
        <w:tab/>
      </w:r>
      <w:r w:rsidR="000212D3">
        <w:rPr>
          <w:rFonts w:ascii="Times New Roman" w:hAnsi="Times New Roman"/>
          <w:b/>
          <w:bCs/>
          <w:sz w:val="24"/>
          <w:szCs w:val="24"/>
        </w:rPr>
        <w:tab/>
      </w:r>
      <w:r w:rsidR="00C63C35" w:rsidRPr="00461C43">
        <w:rPr>
          <w:rFonts w:ascii="Times New Roman" w:hAnsi="Times New Roman"/>
          <w:i/>
          <w:sz w:val="24"/>
          <w:szCs w:val="24"/>
        </w:rPr>
        <w:t>y</w:t>
      </w:r>
      <w:r w:rsidR="00C63C35" w:rsidRPr="00BF3FA8">
        <w:rPr>
          <w:rFonts w:ascii="Times New Roman" w:hAnsi="Times New Roman"/>
          <w:sz w:val="24"/>
          <w:szCs w:val="24"/>
        </w:rPr>
        <w:t xml:space="preserve"> is inversely proportional to the square of </w:t>
      </w:r>
      <w:r w:rsidR="00C63C35" w:rsidRPr="00C95136">
        <w:rPr>
          <w:rFonts w:ascii="Times New Roman" w:hAnsi="Times New Roman"/>
          <w:i/>
          <w:sz w:val="24"/>
          <w:szCs w:val="24"/>
        </w:rPr>
        <w:t>x</w:t>
      </w:r>
      <w:r w:rsidR="00C63C35" w:rsidRPr="00BF3FA8">
        <w:rPr>
          <w:rFonts w:ascii="Times New Roman" w:hAnsi="Times New Roman"/>
          <w:sz w:val="24"/>
          <w:szCs w:val="24"/>
        </w:rPr>
        <w:t>.</w:t>
      </w:r>
    </w:p>
    <w:p w14:paraId="03C55FE4" w14:textId="77777777" w:rsidR="00C63C35" w:rsidRPr="00BF3FA8" w:rsidRDefault="00C63C35" w:rsidP="00C63C35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AA0367">
        <w:rPr>
          <w:rFonts w:ascii="Times New Roman" w:hAnsi="Times New Roman"/>
          <w:i/>
          <w:sz w:val="24"/>
          <w:szCs w:val="24"/>
        </w:rPr>
        <w:t>y</w:t>
      </w:r>
      <w:r w:rsidRPr="00BF3FA8">
        <w:rPr>
          <w:rFonts w:ascii="Times New Roman" w:hAnsi="Times New Roman"/>
          <w:sz w:val="24"/>
          <w:szCs w:val="24"/>
        </w:rPr>
        <w:t xml:space="preserve"> = 8 when </w:t>
      </w:r>
      <w:r w:rsidRPr="00AA0367">
        <w:rPr>
          <w:rFonts w:ascii="Times New Roman" w:hAnsi="Times New Roman"/>
          <w:i/>
          <w:sz w:val="24"/>
          <w:szCs w:val="24"/>
        </w:rPr>
        <w:t>x</w:t>
      </w:r>
      <w:r w:rsidRPr="00BF3FA8">
        <w:rPr>
          <w:rFonts w:ascii="Times New Roman" w:hAnsi="Times New Roman"/>
          <w:sz w:val="24"/>
          <w:szCs w:val="24"/>
        </w:rPr>
        <w:t xml:space="preserve"> = 2.5</w:t>
      </w:r>
    </w:p>
    <w:p w14:paraId="45FC6C2B" w14:textId="77777777" w:rsidR="00C63C35" w:rsidRPr="00BF3FA8" w:rsidRDefault="00C63C35" w:rsidP="00C63C3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 xml:space="preserve">Find the negative value of </w:t>
      </w:r>
      <w:r w:rsidRPr="001B2F62">
        <w:rPr>
          <w:rFonts w:ascii="Times New Roman" w:hAnsi="Times New Roman"/>
          <w:i/>
          <w:sz w:val="24"/>
          <w:szCs w:val="24"/>
        </w:rPr>
        <w:t>x</w:t>
      </w:r>
      <w:r w:rsidRPr="00BF3FA8">
        <w:rPr>
          <w:rFonts w:ascii="Times New Roman" w:hAnsi="Times New Roman"/>
          <w:sz w:val="24"/>
          <w:szCs w:val="24"/>
        </w:rPr>
        <w:t xml:space="preserve"> when </w:t>
      </w:r>
      <w:r w:rsidRPr="001B2F62">
        <w:rPr>
          <w:rFonts w:ascii="Times New Roman" w:hAnsi="Times New Roman"/>
          <w:i/>
          <w:sz w:val="24"/>
          <w:szCs w:val="24"/>
        </w:rPr>
        <w:t>y</w:t>
      </w:r>
      <w:r w:rsidRPr="00BF3FA8">
        <w:rPr>
          <w:rFonts w:ascii="Times New Roman" w:hAnsi="Times New Roman"/>
          <w:sz w:val="24"/>
          <w:szCs w:val="24"/>
        </w:rPr>
        <w:t xml:space="preserve"> =</w:t>
      </w:r>
      <w:r>
        <w:rPr>
          <w:rFonts w:ascii="Times New Roman" w:hAnsi="Times New Roman"/>
          <w:sz w:val="24"/>
          <w:szCs w:val="24"/>
        </w:rPr>
        <w:t xml:space="preserve"> </w:t>
      </w:r>
      <w:r w:rsidRPr="001B2F62">
        <w:rPr>
          <w:rFonts w:ascii="Times New Roman" w:hAnsi="Times New Roman"/>
          <w:position w:val="-24"/>
          <w:sz w:val="24"/>
          <w:szCs w:val="24"/>
        </w:rPr>
        <w:object w:dxaOrig="220" w:dyaOrig="660" w14:anchorId="115246FB">
          <v:shape id="_x0000_i1028" type="#_x0000_t75" style="width:11.5pt;height:32.85pt" o:ole="">
            <v:imagedata r:id="rId31" o:title=""/>
          </v:shape>
          <o:OLEObject Type="Embed" ProgID="Equation.DSMT4" ShapeID="_x0000_i1028" DrawAspect="Content" ObjectID="_1661185552" r:id="rId32"/>
        </w:object>
      </w:r>
    </w:p>
    <w:p w14:paraId="7FCE8C41" w14:textId="77777777" w:rsidR="00C63C35" w:rsidRDefault="00C63C35" w:rsidP="00C63C3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1E78343" w14:textId="77777777" w:rsidR="00C63C35" w:rsidRDefault="00C63C35" w:rsidP="00C63C3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9A37FAD" w14:textId="77777777" w:rsidR="00C63C35" w:rsidRDefault="00C63C35" w:rsidP="00C63C3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065DDA0" w14:textId="77777777" w:rsidR="00C63C35" w:rsidRDefault="00C63C35" w:rsidP="00C63C3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EF40B6E" w14:textId="77777777" w:rsidR="00C63C35" w:rsidRDefault="00C63C35" w:rsidP="00C63C3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3675FAB" w14:textId="77777777" w:rsidR="00C63C35" w:rsidRDefault="00C63C35" w:rsidP="00C63C3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FCDDB65" w14:textId="77777777" w:rsidR="00C63C35" w:rsidRDefault="00C63C35" w:rsidP="00C63C3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6674FB" w14:textId="77777777" w:rsidR="00C63C35" w:rsidRDefault="00C63C35" w:rsidP="00C63C3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0A27902" w14:textId="77777777" w:rsidR="00C63C35" w:rsidRDefault="00C63C35" w:rsidP="00C63C3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4090190" w14:textId="77777777" w:rsidR="00C63C35" w:rsidRDefault="00C63C35" w:rsidP="00C63C3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88DE83A" w14:textId="2FD94A01" w:rsidR="00C63C35" w:rsidRDefault="00C63C35" w:rsidP="00C63C3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DF8E2E1" w14:textId="10249567" w:rsidR="00B64EC1" w:rsidRDefault="00B64EC1" w:rsidP="00C63C3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68444B7" w14:textId="7B4D1870" w:rsidR="00B64EC1" w:rsidRDefault="00B64EC1" w:rsidP="00C63C3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7AF7979" w14:textId="01D3E94F" w:rsidR="00B64EC1" w:rsidRDefault="00B64EC1" w:rsidP="00C63C3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9AA20B7" w14:textId="77777777" w:rsidR="00B64EC1" w:rsidRDefault="00B64EC1" w:rsidP="00C63C3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712C247" w14:textId="77777777" w:rsidR="00C63C35" w:rsidRDefault="00C63C35" w:rsidP="00C63C3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5B3E307" w14:textId="77777777" w:rsidR="00C63C35" w:rsidRDefault="00C63C35" w:rsidP="00C63C3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1195717" w14:textId="77777777" w:rsidR="00C63C35" w:rsidRDefault="00C63C35" w:rsidP="00C63C3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42ED523" w14:textId="77777777" w:rsidR="00C63C35" w:rsidRDefault="00C63C35" w:rsidP="00C63C3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3B37A00" w14:textId="77777777" w:rsidR="00C63C35" w:rsidRDefault="00C63C35" w:rsidP="00C63C3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75C4D7B" w14:textId="77777777" w:rsidR="00C63C35" w:rsidRPr="00BF3FA8" w:rsidRDefault="00C63C35" w:rsidP="00C63C3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3B154EB6" w14:textId="4190D370" w:rsidR="00C63C35" w:rsidRDefault="00C63C35" w:rsidP="00C63C3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B64EC1">
        <w:rPr>
          <w:rFonts w:ascii="Times New Roman" w:hAnsi="Times New Roman"/>
          <w:b/>
          <w:bCs/>
          <w:sz w:val="24"/>
          <w:szCs w:val="24"/>
        </w:rPr>
        <w:t>6</w:t>
      </w:r>
      <w:r w:rsidRPr="00BF3FA8">
        <w:rPr>
          <w:rFonts w:ascii="Times New Roman" w:hAnsi="Times New Roman"/>
          <w:b/>
          <w:bCs/>
          <w:sz w:val="24"/>
          <w:szCs w:val="24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29DA4AC4" w14:textId="77777777" w:rsidR="00273E3C" w:rsidRPr="00C643FE" w:rsidRDefault="00273E3C" w:rsidP="00273E3C">
      <w:pPr>
        <w:rPr>
          <w:color w:val="FF0000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______</w:t>
      </w:r>
    </w:p>
    <w:p w14:paraId="15836CF8" w14:textId="77777777" w:rsidR="00273E3C" w:rsidRDefault="00273E3C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5B0B2822" w14:textId="1CE35142" w:rsidR="00C63C35" w:rsidRPr="00B95957" w:rsidRDefault="00B64EC1" w:rsidP="00C63C35">
      <w:pPr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7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C63C35" w:rsidRPr="00B9595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C63C35"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="00C63C35" w:rsidRPr="00B95957">
        <w:rPr>
          <w:rFonts w:ascii="Times New Roman" w:hAnsi="Times New Roman"/>
          <w:sz w:val="24"/>
          <w:szCs w:val="24"/>
          <w:lang w:eastAsia="en-GB"/>
        </w:rPr>
        <w:t xml:space="preserve">is inversely proportional to </w:t>
      </w:r>
      <w:r w:rsidR="00C63C35" w:rsidRPr="00B95957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C63C35" w:rsidRPr="00351595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</w:p>
    <w:p w14:paraId="560F92EA" w14:textId="77777777" w:rsidR="00C63C35" w:rsidRPr="00B95957" w:rsidRDefault="00C63C35" w:rsidP="00C63C35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B95957">
        <w:rPr>
          <w:rFonts w:ascii="Times New Roman" w:hAnsi="Times New Roman"/>
          <w:sz w:val="24"/>
          <w:szCs w:val="24"/>
          <w:lang w:eastAsia="en-GB"/>
        </w:rPr>
        <w:t xml:space="preserve">= 44 when 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B95957">
        <w:rPr>
          <w:rFonts w:ascii="Times New Roman" w:hAnsi="Times New Roman"/>
          <w:sz w:val="24"/>
          <w:szCs w:val="24"/>
          <w:lang w:eastAsia="en-GB"/>
        </w:rPr>
        <w:t xml:space="preserve">= 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</w:p>
    <w:p w14:paraId="2E8410CC" w14:textId="77777777" w:rsidR="00C63C35" w:rsidRPr="00B95957" w:rsidRDefault="00C63C35" w:rsidP="00C63C35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 xml:space="preserve">Show that 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B95957">
        <w:rPr>
          <w:rFonts w:ascii="Times New Roman" w:hAnsi="Times New Roman"/>
          <w:sz w:val="24"/>
          <w:szCs w:val="24"/>
          <w:lang w:eastAsia="en-GB"/>
        </w:rPr>
        <w:t xml:space="preserve">= 5.5 when 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B95957">
        <w:rPr>
          <w:rFonts w:ascii="Times New Roman" w:hAnsi="Times New Roman"/>
          <w:sz w:val="24"/>
          <w:szCs w:val="24"/>
          <w:lang w:eastAsia="en-GB"/>
        </w:rPr>
        <w:t>= 2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</w:p>
    <w:p w14:paraId="1B852A45" w14:textId="77777777" w:rsidR="00C63C35" w:rsidRDefault="00C63C35" w:rsidP="00C63C3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EB34978" w14:textId="77777777" w:rsidR="00C63C35" w:rsidRDefault="00C63C35" w:rsidP="00C63C3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F166779" w14:textId="77777777" w:rsidR="00C63C35" w:rsidRDefault="00C63C35" w:rsidP="00C63C3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98C4F7E" w14:textId="77777777" w:rsidR="00C63C35" w:rsidRDefault="00C63C35" w:rsidP="00C63C3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6D27A00" w14:textId="77777777" w:rsidR="00C63C35" w:rsidRDefault="00C63C35" w:rsidP="00C63C3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39F3B0C" w14:textId="77777777" w:rsidR="00C63C35" w:rsidRDefault="00C63C35" w:rsidP="00C63C3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EA92E86" w14:textId="77777777" w:rsidR="00C63C35" w:rsidRDefault="00C63C35" w:rsidP="00C63C3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B6AAB7C" w14:textId="77777777" w:rsidR="00C63C35" w:rsidRDefault="00C63C35" w:rsidP="00C63C3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641A7F5" w14:textId="77777777" w:rsidR="00C63C35" w:rsidRDefault="00C63C35" w:rsidP="00C63C3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FD56235" w14:textId="77777777" w:rsidR="00C63C35" w:rsidRDefault="00C63C35" w:rsidP="00C63C3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8255D00" w14:textId="4EB5DBFB" w:rsidR="00C63C35" w:rsidRDefault="00C63C35" w:rsidP="00C63C3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1C51250" w14:textId="705C50A4" w:rsidR="00B64EC1" w:rsidRDefault="00B64EC1" w:rsidP="00C63C3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08E8BA8" w14:textId="17906B0C" w:rsidR="00B64EC1" w:rsidRDefault="00B64EC1" w:rsidP="00C63C3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1A677BFC" w14:textId="0F0C371C" w:rsidR="00B64EC1" w:rsidRDefault="00B64EC1" w:rsidP="00C63C3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2AAE85D" w14:textId="51A124A8" w:rsidR="00B64EC1" w:rsidRDefault="00B64EC1" w:rsidP="00C63C3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E0817F3" w14:textId="77777777" w:rsidR="00B64EC1" w:rsidRDefault="00B64EC1" w:rsidP="00C63C3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C6DA95B" w14:textId="77777777" w:rsidR="00C63C35" w:rsidRDefault="00C63C35" w:rsidP="00C63C3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606F886" w14:textId="77777777" w:rsidR="00C63C35" w:rsidRDefault="00C63C35" w:rsidP="00C63C3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4791F2D" w14:textId="77777777" w:rsidR="00C63C35" w:rsidRDefault="00C63C35" w:rsidP="00C63C3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5ADA371" w14:textId="77777777" w:rsidR="00C63C35" w:rsidRDefault="00C63C35" w:rsidP="00C63C3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163F253" w14:textId="77777777" w:rsidR="00C63C35" w:rsidRDefault="00C63C35" w:rsidP="00C63C3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25456E8" w14:textId="77777777" w:rsidR="00C63C35" w:rsidRDefault="00C63C35" w:rsidP="00C63C3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896ECAF" w14:textId="77777777" w:rsidR="00C63C35" w:rsidRDefault="00C63C35" w:rsidP="00C63C3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102A65B" w14:textId="2B73D3FD" w:rsidR="00C63C35" w:rsidRPr="00B95957" w:rsidRDefault="00C63C35" w:rsidP="00C63C3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B64EC1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</w:t>
      </w: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076E3455" w14:textId="77777777" w:rsidR="00273E3C" w:rsidRPr="00C643FE" w:rsidRDefault="00273E3C" w:rsidP="00273E3C">
      <w:pPr>
        <w:rPr>
          <w:color w:val="FF0000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______</w:t>
      </w:r>
    </w:p>
    <w:p w14:paraId="66077906" w14:textId="77777777" w:rsidR="00273E3C" w:rsidRDefault="00273E3C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14:paraId="4AF763F1" w14:textId="1024FD61" w:rsidR="00C63C35" w:rsidRPr="00DC5386" w:rsidRDefault="00E37AA1" w:rsidP="00C63C35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65408" behindDoc="0" locked="0" layoutInCell="1" allowOverlap="1" wp14:anchorId="02574B15" wp14:editId="7EDC4A9C">
            <wp:simplePos x="0" y="0"/>
            <wp:positionH relativeFrom="column">
              <wp:posOffset>-720762</wp:posOffset>
            </wp:positionH>
            <wp:positionV relativeFrom="paragraph">
              <wp:posOffset>-75304</wp:posOffset>
            </wp:positionV>
            <wp:extent cx="270478" cy="473336"/>
            <wp:effectExtent l="0" t="0" r="0" b="3175"/>
            <wp:wrapNone/>
            <wp:docPr id="3" name="Picture 3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64EC1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="00C63C35"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C63C35" w:rsidRPr="00DC538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="00C63C35" w:rsidRPr="00DC5386">
        <w:rPr>
          <w:rFonts w:ascii="Times New Roman" w:hAnsi="Times New Roman"/>
          <w:sz w:val="24"/>
          <w:szCs w:val="24"/>
          <w:lang w:eastAsia="en-GB"/>
        </w:rPr>
        <w:t xml:space="preserve">is directly proportional to </w:t>
      </w:r>
      <w:r w:rsidR="00C63C35" w:rsidRPr="0076744F">
        <w:rPr>
          <w:rFonts w:ascii="Times New Roman" w:hAnsi="Times New Roman"/>
          <w:position w:val="-6"/>
          <w:sz w:val="24"/>
          <w:szCs w:val="24"/>
          <w:lang w:eastAsia="en-GB"/>
        </w:rPr>
        <w:object w:dxaOrig="380" w:dyaOrig="380" w14:anchorId="1966124D">
          <v:shape id="_x0000_i1029" type="#_x0000_t75" style="width:19.6pt;height:19.6pt" o:ole="">
            <v:imagedata r:id="rId33" o:title=""/>
          </v:shape>
          <o:OLEObject Type="Embed" ProgID="Equation.DSMT4" ShapeID="_x0000_i1029" DrawAspect="Content" ObjectID="_1661185553" r:id="rId34"/>
        </w:object>
      </w:r>
    </w:p>
    <w:p w14:paraId="0FC1FCC8" w14:textId="77777777" w:rsidR="00C63C35" w:rsidRPr="00DC5386" w:rsidRDefault="00C63C35" w:rsidP="00C63C35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>
        <w:rPr>
          <w:rFonts w:ascii="Times New Roman" w:hAnsi="Times New Roman"/>
          <w:sz w:val="24"/>
          <w:szCs w:val="24"/>
          <w:lang w:eastAsia="en-GB"/>
        </w:rPr>
        <w:t xml:space="preserve">= </w:t>
      </w:r>
      <w:r w:rsidRPr="0076744F">
        <w:rPr>
          <w:rFonts w:ascii="Times New Roman" w:hAnsi="Times New Roman"/>
          <w:position w:val="-24"/>
          <w:sz w:val="24"/>
          <w:szCs w:val="24"/>
          <w:lang w:eastAsia="en-GB"/>
        </w:rPr>
        <w:object w:dxaOrig="340" w:dyaOrig="660" w14:anchorId="7BD8E5DE">
          <v:shape id="_x0000_i1030" type="#_x0000_t75" style="width:16.7pt;height:32.85pt" o:ole="">
            <v:imagedata r:id="rId35" o:title=""/>
          </v:shape>
          <o:OLEObject Type="Embed" ProgID="Equation.DSMT4" ShapeID="_x0000_i1030" DrawAspect="Content" ObjectID="_1661185554" r:id="rId36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DC5386">
        <w:rPr>
          <w:rFonts w:ascii="Times New Roman" w:hAnsi="Times New Roman"/>
          <w:sz w:val="24"/>
          <w:szCs w:val="24"/>
          <w:lang w:eastAsia="en-GB"/>
        </w:rPr>
        <w:t xml:space="preserve">when </w:t>
      </w:r>
      <w:r w:rsidRPr="00DC538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DC5386">
        <w:rPr>
          <w:rFonts w:ascii="Times New Roman" w:hAnsi="Times New Roman"/>
          <w:sz w:val="24"/>
          <w:szCs w:val="24"/>
          <w:lang w:eastAsia="en-GB"/>
        </w:rPr>
        <w:t>= 8</w:t>
      </w:r>
    </w:p>
    <w:p w14:paraId="200B2B2C" w14:textId="77777777" w:rsidR="00C63C35" w:rsidRPr="00DC5386" w:rsidRDefault="00C63C35" w:rsidP="00C63C35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 xml:space="preserve">Find the value of </w:t>
      </w:r>
      <w:r w:rsidRPr="00DC538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DC5386">
        <w:rPr>
          <w:rFonts w:ascii="Times New Roman" w:hAnsi="Times New Roman"/>
          <w:sz w:val="24"/>
          <w:szCs w:val="24"/>
          <w:lang w:eastAsia="en-GB"/>
        </w:rPr>
        <w:t xml:space="preserve">when </w:t>
      </w:r>
      <w:r w:rsidRPr="00DC538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DC5386">
        <w:rPr>
          <w:rFonts w:ascii="Times New Roman" w:hAnsi="Times New Roman"/>
          <w:sz w:val="24"/>
          <w:szCs w:val="24"/>
          <w:lang w:eastAsia="en-GB"/>
        </w:rPr>
        <w:t>= 64</w:t>
      </w:r>
    </w:p>
    <w:p w14:paraId="6783F865" w14:textId="77777777" w:rsidR="00C63C35" w:rsidRDefault="00C63C35" w:rsidP="00C63C3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CDD2A7C" w14:textId="77777777" w:rsidR="00C63C35" w:rsidRDefault="00C63C35" w:rsidP="00C63C3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BB3B12F" w14:textId="77777777" w:rsidR="00C63C35" w:rsidRDefault="00C63C35" w:rsidP="00C63C3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7A1459F" w14:textId="77777777" w:rsidR="00C63C35" w:rsidRDefault="00C63C35" w:rsidP="00C63C3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0F8ADAB" w14:textId="77777777" w:rsidR="00C63C35" w:rsidRDefault="00C63C35" w:rsidP="00C63C3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F2B48D7" w14:textId="77777777" w:rsidR="00C63C35" w:rsidRDefault="00C63C35" w:rsidP="00C63C3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A966A80" w14:textId="77777777" w:rsidR="00C63C35" w:rsidRDefault="00C63C35" w:rsidP="00C63C3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78076DC" w14:textId="77777777" w:rsidR="00C63C35" w:rsidRDefault="00C63C35" w:rsidP="00C63C3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65C9EE7" w14:textId="77777777" w:rsidR="00C63C35" w:rsidRDefault="00C63C35" w:rsidP="00C63C3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A48DA9C" w14:textId="77777777" w:rsidR="00C63C35" w:rsidRDefault="00C63C35" w:rsidP="00C63C3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7F77295" w14:textId="078B93BB" w:rsidR="00C63C35" w:rsidRDefault="00C63C35" w:rsidP="00C63C3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0AF273B" w14:textId="2A80C20D" w:rsidR="00B64EC1" w:rsidRDefault="00B64EC1" w:rsidP="00C63C3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8A1285E" w14:textId="4996681A" w:rsidR="00B64EC1" w:rsidRDefault="00B64EC1" w:rsidP="00C63C3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A249200" w14:textId="5801DAB2" w:rsidR="00B64EC1" w:rsidRDefault="00B64EC1" w:rsidP="00C63C3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A2FD08E" w14:textId="77777777" w:rsidR="00B64EC1" w:rsidRDefault="00B64EC1" w:rsidP="00C63C3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AF384CA" w14:textId="77777777" w:rsidR="00C63C35" w:rsidRDefault="00C63C35" w:rsidP="00C63C3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B39F7E0" w14:textId="77777777" w:rsidR="00C63C35" w:rsidRDefault="00C63C35" w:rsidP="00C63C3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9E71295" w14:textId="77777777" w:rsidR="00C63C35" w:rsidRDefault="00C63C35" w:rsidP="00C63C3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0C0BF88" w14:textId="77777777" w:rsidR="00C63C35" w:rsidRPr="00DC5386" w:rsidRDefault="00C63C35" w:rsidP="00C63C3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</w:t>
      </w:r>
    </w:p>
    <w:p w14:paraId="2D80C9B5" w14:textId="48359DD6" w:rsidR="00C63C35" w:rsidRPr="00DC5386" w:rsidRDefault="00C63C35" w:rsidP="00C63C3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sz w:val="24"/>
          <w:szCs w:val="24"/>
          <w:lang w:eastAsia="en-GB"/>
        </w:rPr>
        <w:t xml:space="preserve">(Total for Question </w:t>
      </w:r>
      <w:r w:rsidR="00B64EC1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40C6DDA0" w14:textId="277FE660" w:rsidR="00C63C35" w:rsidRPr="00C643FE" w:rsidRDefault="00C63C35" w:rsidP="00C63C35">
      <w:pPr>
        <w:rPr>
          <w:color w:val="FF0000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  <w:r w:rsidR="00273E3C">
        <w:rPr>
          <w:rFonts w:ascii="Times New Roman" w:hAnsi="Times New Roman"/>
          <w:b/>
          <w:bCs/>
          <w:sz w:val="24"/>
          <w:szCs w:val="24"/>
          <w:lang w:eastAsia="en-GB"/>
        </w:rPr>
        <w:t>______</w:t>
      </w:r>
    </w:p>
    <w:p w14:paraId="30B76724" w14:textId="77777777" w:rsidR="00941627" w:rsidRDefault="00941627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B07E446" w14:textId="1A0CD505" w:rsidR="00941627" w:rsidRPr="00941627" w:rsidRDefault="00B64EC1" w:rsidP="00941627">
      <w:pPr>
        <w:tabs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lastRenderedPageBreak/>
        <w:t>9</w:t>
      </w:r>
      <w:r w:rsidR="00941627" w:rsidRPr="00941627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ab/>
      </w:r>
      <w:r w:rsidR="00941627" w:rsidRPr="00941627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T </w:t>
      </w:r>
      <w:r w:rsidR="00941627" w:rsidRPr="00941627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is inversely proportional to the cube of </w:t>
      </w:r>
      <w:r w:rsidR="00941627" w:rsidRPr="00941627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>u</w:t>
      </w:r>
      <w:r w:rsidR="00941627" w:rsidRPr="00941627">
        <w:rPr>
          <w:rFonts w:ascii="Times New Roman" w:eastAsia="Times New Roman" w:hAnsi="Times New Roman" w:cs="Times New Roman"/>
          <w:sz w:val="24"/>
          <w:szCs w:val="24"/>
          <w:lang w:eastAsia="en-GB"/>
        </w:rPr>
        <w:t>.</w:t>
      </w:r>
    </w:p>
    <w:p w14:paraId="38CD34B6" w14:textId="77777777" w:rsidR="00941627" w:rsidRPr="00941627" w:rsidRDefault="00941627" w:rsidP="009416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336BF772" w14:textId="77777777" w:rsidR="00941627" w:rsidRPr="00941627" w:rsidRDefault="00941627" w:rsidP="009416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941627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When </w:t>
      </w:r>
      <w:r w:rsidRPr="00941627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u </w:t>
      </w:r>
      <w:r w:rsidRPr="00941627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= 5, </w:t>
      </w:r>
      <w:r w:rsidRPr="00941627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T </w:t>
      </w:r>
      <w:r w:rsidRPr="00941627">
        <w:rPr>
          <w:rFonts w:ascii="Times New Roman" w:eastAsia="Times New Roman" w:hAnsi="Times New Roman" w:cs="Times New Roman"/>
          <w:sz w:val="24"/>
          <w:szCs w:val="24"/>
          <w:lang w:eastAsia="en-GB"/>
        </w:rPr>
        <w:t>= 0.0096</w:t>
      </w:r>
    </w:p>
    <w:p w14:paraId="50009546" w14:textId="77777777" w:rsidR="00941627" w:rsidRPr="00941627" w:rsidRDefault="00941627" w:rsidP="009416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16B757F" w14:textId="77777777" w:rsidR="00941627" w:rsidRPr="00941627" w:rsidRDefault="00941627" w:rsidP="009416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941627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Find the value of </w:t>
      </w:r>
      <w:r w:rsidRPr="00941627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u </w:t>
      </w:r>
      <w:r w:rsidRPr="00941627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when </w:t>
      </w:r>
      <w:r w:rsidRPr="00941627">
        <w:rPr>
          <w:rFonts w:ascii="Times New Roman" w:eastAsia="Times New Roman" w:hAnsi="Times New Roman" w:cs="Times New Roman"/>
          <w:i/>
          <w:iCs/>
          <w:sz w:val="24"/>
          <w:szCs w:val="24"/>
          <w:lang w:eastAsia="en-GB"/>
        </w:rPr>
        <w:t xml:space="preserve">T </w:t>
      </w:r>
      <w:r w:rsidRPr="00941627">
        <w:rPr>
          <w:rFonts w:ascii="Times New Roman" w:eastAsia="Times New Roman" w:hAnsi="Times New Roman" w:cs="Times New Roman"/>
          <w:sz w:val="24"/>
          <w:szCs w:val="24"/>
          <w:lang w:eastAsia="en-GB"/>
        </w:rPr>
        <w:t>= 0.15</w:t>
      </w:r>
    </w:p>
    <w:p w14:paraId="52876586" w14:textId="77777777" w:rsidR="00941627" w:rsidRPr="00941627" w:rsidRDefault="00941627" w:rsidP="009416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F4E9E19" w14:textId="77777777" w:rsidR="00941627" w:rsidRPr="00941627" w:rsidRDefault="00941627" w:rsidP="009416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613E571" w14:textId="77777777" w:rsidR="00941627" w:rsidRPr="00941627" w:rsidRDefault="00941627" w:rsidP="009416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74562160" w14:textId="77777777" w:rsidR="00941627" w:rsidRPr="00941627" w:rsidRDefault="00941627" w:rsidP="009416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74B4D7F" w14:textId="77777777" w:rsidR="00941627" w:rsidRPr="00941627" w:rsidRDefault="00941627" w:rsidP="009416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EE8D117" w14:textId="77777777" w:rsidR="00941627" w:rsidRPr="00941627" w:rsidRDefault="00941627" w:rsidP="009416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4AA0B91" w14:textId="77777777" w:rsidR="00941627" w:rsidRPr="00941627" w:rsidRDefault="00941627" w:rsidP="009416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A8A7398" w14:textId="77777777" w:rsidR="00941627" w:rsidRPr="00941627" w:rsidRDefault="00941627" w:rsidP="009416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C8177B9" w14:textId="77777777" w:rsidR="00941627" w:rsidRPr="00941627" w:rsidRDefault="00941627" w:rsidP="009416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DDA9E17" w14:textId="77777777" w:rsidR="00941627" w:rsidRPr="00941627" w:rsidRDefault="00941627" w:rsidP="009416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26EFC6CD" w14:textId="77777777" w:rsidR="00941627" w:rsidRPr="00941627" w:rsidRDefault="00941627" w:rsidP="009416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7AA7645" w14:textId="77777777" w:rsidR="00941627" w:rsidRPr="00941627" w:rsidRDefault="00941627" w:rsidP="009416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1882010" w14:textId="77777777" w:rsidR="00941627" w:rsidRPr="00941627" w:rsidRDefault="00941627" w:rsidP="009416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1E42EE57" w14:textId="77777777" w:rsidR="00941627" w:rsidRPr="00941627" w:rsidRDefault="00941627" w:rsidP="009416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8BE41FF" w14:textId="77777777" w:rsidR="00941627" w:rsidRPr="00941627" w:rsidRDefault="00941627" w:rsidP="009416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05F68492" w14:textId="77777777" w:rsidR="00941627" w:rsidRPr="00941627" w:rsidRDefault="00941627" w:rsidP="009416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D48799A" w14:textId="77777777" w:rsidR="00941627" w:rsidRPr="00941627" w:rsidRDefault="00941627" w:rsidP="009416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406DFB5C" w14:textId="77777777" w:rsidR="00941627" w:rsidRPr="00941627" w:rsidRDefault="00941627" w:rsidP="009416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14:paraId="5650E045" w14:textId="77777777" w:rsidR="00941627" w:rsidRPr="00941627" w:rsidRDefault="00941627" w:rsidP="00941627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  <w:r w:rsidRPr="00941627">
        <w:rPr>
          <w:rFonts w:ascii="Times New Roman" w:eastAsia="Times New Roman" w:hAnsi="Times New Roman" w:cs="Times New Roman"/>
          <w:sz w:val="24"/>
          <w:szCs w:val="24"/>
          <w:lang w:eastAsia="en-GB"/>
        </w:rPr>
        <w:t>.......................................................</w:t>
      </w:r>
    </w:p>
    <w:p w14:paraId="77B8ADD3" w14:textId="2D8F57F7" w:rsidR="00941627" w:rsidRPr="00941627" w:rsidRDefault="00941627" w:rsidP="00941627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941627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B64EC1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9</w:t>
      </w:r>
      <w:r w:rsidRPr="00941627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 xml:space="preserve"> is 3 marks)</w:t>
      </w:r>
    </w:p>
    <w:p w14:paraId="02F1740A" w14:textId="77777777" w:rsidR="00941627" w:rsidRPr="00941627" w:rsidRDefault="00941627" w:rsidP="009416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</w:pPr>
      <w:r w:rsidRPr="00941627">
        <w:rPr>
          <w:rFonts w:ascii="Times New Roman" w:eastAsia="Times New Roman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79437DCC" w14:textId="77777777" w:rsidR="00941627" w:rsidRDefault="00941627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E9F9538" w14:textId="786A0D85" w:rsidR="00941627" w:rsidRPr="002A6B8D" w:rsidRDefault="0013291F" w:rsidP="00941627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9504" behindDoc="0" locked="0" layoutInCell="1" allowOverlap="1" wp14:anchorId="1795A0A1" wp14:editId="521D0108">
            <wp:simplePos x="0" y="0"/>
            <wp:positionH relativeFrom="column">
              <wp:posOffset>-725279</wp:posOffset>
            </wp:positionH>
            <wp:positionV relativeFrom="paragraph">
              <wp:posOffset>-90805</wp:posOffset>
            </wp:positionV>
            <wp:extent cx="270478" cy="473336"/>
            <wp:effectExtent l="0" t="0" r="0" b="3175"/>
            <wp:wrapNone/>
            <wp:docPr id="9" name="Picture 9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64EC1">
        <w:rPr>
          <w:rFonts w:ascii="Times New Roman" w:hAnsi="Times New Roman" w:cs="Times New Roman"/>
          <w:b/>
          <w:bCs/>
          <w:sz w:val="24"/>
          <w:szCs w:val="24"/>
        </w:rPr>
        <w:t>10</w:t>
      </w:r>
      <w:r w:rsidR="00941627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941627" w:rsidRPr="002A6B8D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="00941627" w:rsidRPr="002A6B8D">
        <w:rPr>
          <w:rFonts w:ascii="Times New Roman" w:hAnsi="Times New Roman" w:cs="Times New Roman"/>
          <w:sz w:val="24"/>
          <w:szCs w:val="24"/>
        </w:rPr>
        <w:t xml:space="preserve">is inversely proportional to the square root of </w:t>
      </w:r>
      <w:r w:rsidR="00941627" w:rsidRPr="002A6B8D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="00941627" w:rsidRPr="002A6B8D">
        <w:rPr>
          <w:rFonts w:ascii="Times New Roman" w:hAnsi="Times New Roman" w:cs="Times New Roman"/>
          <w:sz w:val="24"/>
          <w:szCs w:val="24"/>
        </w:rPr>
        <w:t>.</w:t>
      </w:r>
    </w:p>
    <w:p w14:paraId="0B2C651B" w14:textId="77777777" w:rsidR="00941627" w:rsidRPr="002A6B8D" w:rsidRDefault="00941627" w:rsidP="00941627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Pr="002A6B8D">
        <w:rPr>
          <w:rFonts w:ascii="Times New Roman" w:hAnsi="Times New Roman" w:cs="Times New Roman"/>
          <w:sz w:val="24"/>
          <w:szCs w:val="24"/>
        </w:rPr>
        <w:t xml:space="preserve">= 10 when </w:t>
      </w:r>
      <w:r w:rsidRPr="002A6B8D">
        <w:rPr>
          <w:rFonts w:ascii="Times New Roman" w:hAnsi="Times New Roman" w:cs="Times New Roman"/>
          <w:i/>
          <w:iCs/>
          <w:sz w:val="24"/>
          <w:szCs w:val="24"/>
        </w:rPr>
        <w:t xml:space="preserve">m </w:t>
      </w:r>
      <w:r>
        <w:rPr>
          <w:rFonts w:ascii="Times New Roman" w:hAnsi="Times New Roman" w:cs="Times New Roman"/>
          <w:sz w:val="24"/>
          <w:szCs w:val="24"/>
        </w:rPr>
        <w:t xml:space="preserve">= </w:t>
      </w:r>
      <w:r w:rsidRPr="00B23EA8">
        <w:rPr>
          <w:rFonts w:ascii="Times New Roman" w:hAnsi="Times New Roman" w:cs="Times New Roman"/>
          <w:position w:val="-24"/>
          <w:sz w:val="24"/>
          <w:szCs w:val="24"/>
        </w:rPr>
        <w:object w:dxaOrig="240" w:dyaOrig="660" w14:anchorId="2D3E0055">
          <v:shape id="_x0000_i1049" type="#_x0000_t75" style="width:12.1pt;height:32.85pt" o:ole="">
            <v:imagedata r:id="rId37" o:title=""/>
          </v:shape>
          <o:OLEObject Type="Embed" ProgID="Equation.DSMT4" ShapeID="_x0000_i1049" DrawAspect="Content" ObjectID="_1661185555" r:id="rId38"/>
        </w:object>
      </w:r>
    </w:p>
    <w:p w14:paraId="412F7588" w14:textId="77777777" w:rsidR="00941627" w:rsidRPr="002A6B8D" w:rsidRDefault="00941627" w:rsidP="00941627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 xml:space="preserve">Work out the value of </w:t>
      </w:r>
      <w:r w:rsidRPr="002A6B8D">
        <w:rPr>
          <w:rFonts w:ascii="Times New Roman" w:hAnsi="Times New Roman" w:cs="Times New Roman"/>
          <w:i/>
          <w:iCs/>
          <w:sz w:val="24"/>
          <w:szCs w:val="24"/>
        </w:rPr>
        <w:t xml:space="preserve">m </w:t>
      </w:r>
      <w:r w:rsidRPr="002A6B8D">
        <w:rPr>
          <w:rFonts w:ascii="Times New Roman" w:hAnsi="Times New Roman" w:cs="Times New Roman"/>
          <w:sz w:val="24"/>
          <w:szCs w:val="24"/>
        </w:rPr>
        <w:t xml:space="preserve">when </w:t>
      </w:r>
      <w:r w:rsidRPr="002A6B8D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Pr="002A6B8D">
        <w:rPr>
          <w:rFonts w:ascii="Times New Roman" w:hAnsi="Times New Roman" w:cs="Times New Roman"/>
          <w:sz w:val="24"/>
          <w:szCs w:val="24"/>
        </w:rPr>
        <w:t>= 2</w:t>
      </w:r>
    </w:p>
    <w:p w14:paraId="54BCA923" w14:textId="77777777" w:rsidR="00941627" w:rsidRDefault="00941627" w:rsidP="0094162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4B18F89" w14:textId="77777777" w:rsidR="00941627" w:rsidRDefault="00941627" w:rsidP="0094162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ADC6339" w14:textId="77777777" w:rsidR="00941627" w:rsidRDefault="00941627" w:rsidP="0094162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3D73D20" w14:textId="77777777" w:rsidR="00941627" w:rsidRDefault="00941627" w:rsidP="0094162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350D00A" w14:textId="77777777" w:rsidR="00941627" w:rsidRDefault="00941627" w:rsidP="0094162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E49DA30" w14:textId="77777777" w:rsidR="00941627" w:rsidRDefault="00941627" w:rsidP="0094162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2443303" w14:textId="77777777" w:rsidR="00941627" w:rsidRDefault="00941627" w:rsidP="0094162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D65D02E" w14:textId="77777777" w:rsidR="00941627" w:rsidRDefault="00941627" w:rsidP="0094162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5F06999" w14:textId="77777777" w:rsidR="00941627" w:rsidRDefault="00941627" w:rsidP="0094162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30FFA35" w14:textId="77777777" w:rsidR="00941627" w:rsidRDefault="00941627" w:rsidP="0094162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6FEA51D" w14:textId="77777777" w:rsidR="00941627" w:rsidRDefault="00941627" w:rsidP="0094162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211058D" w14:textId="77777777" w:rsidR="00941627" w:rsidRDefault="00941627" w:rsidP="0094162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20EDF06" w14:textId="77777777" w:rsidR="00941627" w:rsidRDefault="00941627" w:rsidP="0094162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F8E92C3" w14:textId="77777777" w:rsidR="00941627" w:rsidRDefault="00941627" w:rsidP="0094162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BA13BC5" w14:textId="77777777" w:rsidR="00941627" w:rsidRDefault="00941627" w:rsidP="0094162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37EFB36" w14:textId="77777777" w:rsidR="00941627" w:rsidRDefault="00941627" w:rsidP="0094162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9783030" w14:textId="77777777" w:rsidR="00941627" w:rsidRDefault="00941627" w:rsidP="0094162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2DD9F18" w14:textId="77777777" w:rsidR="00941627" w:rsidRDefault="00941627" w:rsidP="0094162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B2D26A6" w14:textId="77777777" w:rsidR="00941627" w:rsidRDefault="00941627" w:rsidP="0094162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E307A5C" w14:textId="77777777" w:rsidR="00941627" w:rsidRDefault="00941627" w:rsidP="0094162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4D2DCE9" w14:textId="77777777" w:rsidR="00941627" w:rsidRDefault="00941627" w:rsidP="0094162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871A70A" w14:textId="77777777" w:rsidR="00941627" w:rsidRDefault="00941627" w:rsidP="0094162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B222703" w14:textId="77777777" w:rsidR="00941627" w:rsidRDefault="00941627" w:rsidP="0094162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83F8C03" w14:textId="77777777" w:rsidR="00941627" w:rsidRDefault="00941627" w:rsidP="0094162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8EB148C" w14:textId="77777777" w:rsidR="00941627" w:rsidRDefault="00941627" w:rsidP="00941627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</w:t>
      </w:r>
    </w:p>
    <w:p w14:paraId="4D80274F" w14:textId="422575DA" w:rsidR="00941627" w:rsidRPr="002A6B8D" w:rsidRDefault="00941627" w:rsidP="00941627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57891">
        <w:rPr>
          <w:rFonts w:ascii="Times New Roman" w:hAnsi="Times New Roman" w:cs="Times New Roman"/>
          <w:b/>
          <w:sz w:val="24"/>
          <w:szCs w:val="24"/>
        </w:rPr>
        <w:t>(Total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for Question </w:t>
      </w:r>
      <w:r w:rsidR="00B64EC1">
        <w:rPr>
          <w:rFonts w:ascii="Times New Roman" w:hAnsi="Times New Roman" w:cs="Times New Roman"/>
          <w:b/>
          <w:bCs/>
          <w:sz w:val="24"/>
          <w:szCs w:val="24"/>
        </w:rPr>
        <w:t>10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is 3 marks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870E37B" w14:textId="77777777" w:rsidR="00941627" w:rsidRPr="002A6B8D" w:rsidRDefault="00941627" w:rsidP="0094162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A6B8D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2DD3C119" w14:textId="77777777" w:rsidR="00941627" w:rsidRDefault="00941627" w:rsidP="00941627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</w:p>
    <w:p w14:paraId="2FA3A6A3" w14:textId="77777777" w:rsidR="00941627" w:rsidRDefault="00941627" w:rsidP="00941627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49BB8F3A" w14:textId="60D47099" w:rsidR="00941627" w:rsidRPr="002A6B8D" w:rsidRDefault="00B64EC1" w:rsidP="00941627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11</w:t>
      </w:r>
      <w:r w:rsidR="00941627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941627" w:rsidRPr="002A6B8D">
        <w:rPr>
          <w:rFonts w:ascii="Times New Roman" w:hAnsi="Times New Roman" w:cs="Times New Roman"/>
          <w:sz w:val="24"/>
          <w:szCs w:val="24"/>
        </w:rPr>
        <w:t>Here are five graphs.</w:t>
      </w:r>
    </w:p>
    <w:p w14:paraId="3B7273B8" w14:textId="77777777" w:rsidR="00941627" w:rsidRPr="002A6B8D" w:rsidRDefault="00941627" w:rsidP="00941627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Each graph shows either direct proportion or inverse proportion.</w:t>
      </w:r>
    </w:p>
    <w:p w14:paraId="30CE36E8" w14:textId="77777777" w:rsidR="00941627" w:rsidRDefault="00941627" w:rsidP="00941627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721D2CAF" w14:textId="77777777" w:rsidR="00941627" w:rsidRDefault="00941627" w:rsidP="00941627">
      <w:pPr>
        <w:tabs>
          <w:tab w:val="left" w:pos="426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0C53DF37" wp14:editId="08A6EA32">
            <wp:extent cx="5600700" cy="4308773"/>
            <wp:effectExtent l="0" t="0" r="0" b="9525"/>
            <wp:docPr id="10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1467" cy="43093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481D93" w14:textId="77777777" w:rsidR="00941627" w:rsidRPr="002A6B8D" w:rsidRDefault="00941627" w:rsidP="00941627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The table shows five equations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317"/>
        <w:gridCol w:w="2316"/>
      </w:tblGrid>
      <w:tr w:rsidR="00941627" w:rsidRPr="0054182C" w14:paraId="33558EFF" w14:textId="77777777" w:rsidTr="00DB6671">
        <w:trPr>
          <w:trHeight w:val="439"/>
          <w:jc w:val="center"/>
        </w:trPr>
        <w:tc>
          <w:tcPr>
            <w:tcW w:w="1317" w:type="dxa"/>
            <w:vAlign w:val="center"/>
          </w:tcPr>
          <w:p w14:paraId="3DA36EBD" w14:textId="77777777" w:rsidR="00941627" w:rsidRPr="0054182C" w:rsidRDefault="00941627" w:rsidP="00DB66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41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Equation</w:t>
            </w:r>
          </w:p>
        </w:tc>
        <w:tc>
          <w:tcPr>
            <w:tcW w:w="2316" w:type="dxa"/>
            <w:vAlign w:val="center"/>
          </w:tcPr>
          <w:p w14:paraId="41DC1670" w14:textId="77777777" w:rsidR="00941627" w:rsidRPr="0054182C" w:rsidRDefault="00941627" w:rsidP="00DB66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41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Graph</w:t>
            </w:r>
          </w:p>
        </w:tc>
      </w:tr>
      <w:tr w:rsidR="00941627" w:rsidRPr="0054182C" w14:paraId="5BC686DD" w14:textId="77777777" w:rsidTr="00DB6671">
        <w:trPr>
          <w:trHeight w:val="680"/>
          <w:jc w:val="center"/>
        </w:trPr>
        <w:tc>
          <w:tcPr>
            <w:tcW w:w="1317" w:type="dxa"/>
            <w:vAlign w:val="center"/>
          </w:tcPr>
          <w:p w14:paraId="745B8AF9" w14:textId="77777777" w:rsidR="00941627" w:rsidRPr="0054182C" w:rsidRDefault="00941627" w:rsidP="00DB66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4182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y </w:t>
            </w:r>
            <w:r w:rsidRPr="0054182C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54182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kx</w:t>
            </w:r>
            <w:r w:rsidRPr="0054182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2316" w:type="dxa"/>
            <w:vAlign w:val="center"/>
          </w:tcPr>
          <w:p w14:paraId="76EF7774" w14:textId="77777777" w:rsidR="00941627" w:rsidRPr="0054182C" w:rsidRDefault="00941627" w:rsidP="00DB66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182C">
              <w:rPr>
                <w:rFonts w:ascii="Times New Roman" w:hAnsi="Times New Roman" w:cs="Times New Roman"/>
                <w:sz w:val="24"/>
                <w:szCs w:val="24"/>
              </w:rPr>
              <w:t>...................................</w:t>
            </w:r>
          </w:p>
        </w:tc>
      </w:tr>
      <w:tr w:rsidR="00941627" w:rsidRPr="0054182C" w14:paraId="2C5B7B62" w14:textId="77777777" w:rsidTr="00DB6671">
        <w:trPr>
          <w:trHeight w:val="680"/>
          <w:jc w:val="center"/>
        </w:trPr>
        <w:tc>
          <w:tcPr>
            <w:tcW w:w="1317" w:type="dxa"/>
            <w:vAlign w:val="center"/>
          </w:tcPr>
          <w:p w14:paraId="6A30B183" w14:textId="77777777" w:rsidR="00941627" w:rsidRPr="0054182C" w:rsidRDefault="00941627" w:rsidP="00DB66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54182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y </w:t>
            </w:r>
            <w:r w:rsidRPr="0054182C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54182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k</w:t>
            </w:r>
            <w:r w:rsidRPr="00F521D3">
              <w:rPr>
                <w:rFonts w:ascii="Times New Roman" w:hAnsi="Times New Roman" w:cs="Times New Roman"/>
                <w:i/>
                <w:iCs/>
                <w:position w:val="-6"/>
                <w:sz w:val="24"/>
                <w:szCs w:val="24"/>
              </w:rPr>
              <w:object w:dxaOrig="380" w:dyaOrig="380" w14:anchorId="40E29450">
                <v:shape id="_x0000_i1051" type="#_x0000_t75" style="width:19.6pt;height:19.6pt" o:ole="">
                  <v:imagedata r:id="rId40" o:title=""/>
                </v:shape>
                <o:OLEObject Type="Embed" ProgID="Equation.DSMT4" ShapeID="_x0000_i1051" DrawAspect="Content" ObjectID="_1661185556" r:id="rId41"/>
              </w:object>
            </w:r>
          </w:p>
        </w:tc>
        <w:tc>
          <w:tcPr>
            <w:tcW w:w="2316" w:type="dxa"/>
            <w:vAlign w:val="center"/>
          </w:tcPr>
          <w:p w14:paraId="6916D7A3" w14:textId="77777777" w:rsidR="00941627" w:rsidRPr="0054182C" w:rsidRDefault="00941627" w:rsidP="00DB66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54182C">
              <w:rPr>
                <w:rFonts w:ascii="Times New Roman" w:hAnsi="Times New Roman" w:cs="Times New Roman"/>
                <w:sz w:val="24"/>
                <w:szCs w:val="24"/>
              </w:rPr>
              <w:t>...................................</w:t>
            </w:r>
          </w:p>
        </w:tc>
      </w:tr>
      <w:tr w:rsidR="00941627" w:rsidRPr="0054182C" w14:paraId="6CDCFA68" w14:textId="77777777" w:rsidTr="00DB6671">
        <w:trPr>
          <w:trHeight w:val="680"/>
          <w:jc w:val="center"/>
        </w:trPr>
        <w:tc>
          <w:tcPr>
            <w:tcW w:w="1317" w:type="dxa"/>
            <w:vAlign w:val="center"/>
          </w:tcPr>
          <w:p w14:paraId="4C99190C" w14:textId="77777777" w:rsidR="00941627" w:rsidRPr="0054182C" w:rsidRDefault="00941627" w:rsidP="00DB66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4182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y </w:t>
            </w:r>
            <w:r w:rsidRPr="0054182C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54182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kx</w:t>
            </w:r>
            <w:r w:rsidRPr="0054182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2316" w:type="dxa"/>
            <w:vAlign w:val="center"/>
          </w:tcPr>
          <w:p w14:paraId="2862AEE9" w14:textId="77777777" w:rsidR="00941627" w:rsidRPr="0054182C" w:rsidRDefault="00941627" w:rsidP="00DB66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182C">
              <w:rPr>
                <w:rFonts w:ascii="Times New Roman" w:hAnsi="Times New Roman" w:cs="Times New Roman"/>
                <w:sz w:val="24"/>
                <w:szCs w:val="24"/>
              </w:rPr>
              <w:t>...................................</w:t>
            </w:r>
          </w:p>
        </w:tc>
      </w:tr>
      <w:tr w:rsidR="00941627" w:rsidRPr="0054182C" w14:paraId="5B198FC3" w14:textId="77777777" w:rsidTr="00DB6671">
        <w:trPr>
          <w:trHeight w:val="680"/>
          <w:jc w:val="center"/>
        </w:trPr>
        <w:tc>
          <w:tcPr>
            <w:tcW w:w="1317" w:type="dxa"/>
            <w:vAlign w:val="center"/>
          </w:tcPr>
          <w:p w14:paraId="747F58D8" w14:textId="77777777" w:rsidR="00941627" w:rsidRPr="00F521D3" w:rsidRDefault="00941627" w:rsidP="00DB66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54182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y 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= </w:t>
            </w:r>
            <w:r w:rsidRPr="00F521D3">
              <w:rPr>
                <w:rFonts w:ascii="Times New Roman" w:hAnsi="Times New Roman" w:cs="Times New Roman"/>
                <w:iCs/>
                <w:position w:val="-24"/>
                <w:sz w:val="24"/>
                <w:szCs w:val="24"/>
              </w:rPr>
              <w:object w:dxaOrig="240" w:dyaOrig="660" w14:anchorId="4F60A58A">
                <v:shape id="_x0000_i1052" type="#_x0000_t75" style="width:12.1pt;height:32.85pt" o:ole="">
                  <v:imagedata r:id="rId42" o:title=""/>
                </v:shape>
                <o:OLEObject Type="Embed" ProgID="Equation.DSMT4" ShapeID="_x0000_i1052" DrawAspect="Content" ObjectID="_1661185557" r:id="rId43"/>
              </w:object>
            </w:r>
          </w:p>
        </w:tc>
        <w:tc>
          <w:tcPr>
            <w:tcW w:w="2316" w:type="dxa"/>
            <w:vAlign w:val="center"/>
          </w:tcPr>
          <w:p w14:paraId="54805A6B" w14:textId="77777777" w:rsidR="00941627" w:rsidRPr="0054182C" w:rsidRDefault="00941627" w:rsidP="00DB66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54182C">
              <w:rPr>
                <w:rFonts w:ascii="Times New Roman" w:hAnsi="Times New Roman" w:cs="Times New Roman"/>
                <w:sz w:val="24"/>
                <w:szCs w:val="24"/>
              </w:rPr>
              <w:t>...................................</w:t>
            </w:r>
          </w:p>
        </w:tc>
      </w:tr>
      <w:tr w:rsidR="00941627" w:rsidRPr="0054182C" w14:paraId="5A30A5D9" w14:textId="77777777" w:rsidTr="00DB6671">
        <w:trPr>
          <w:trHeight w:val="680"/>
          <w:jc w:val="center"/>
        </w:trPr>
        <w:tc>
          <w:tcPr>
            <w:tcW w:w="1317" w:type="dxa"/>
            <w:vAlign w:val="center"/>
          </w:tcPr>
          <w:p w14:paraId="7EAD2452" w14:textId="77777777" w:rsidR="00941627" w:rsidRPr="0054182C" w:rsidRDefault="00941627" w:rsidP="00DB66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54182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y </w:t>
            </w:r>
            <w:r w:rsidRPr="0054182C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proofErr w:type="spellStart"/>
            <w:r w:rsidRPr="0054182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kx</w:t>
            </w:r>
            <w:proofErr w:type="spellEnd"/>
          </w:p>
        </w:tc>
        <w:tc>
          <w:tcPr>
            <w:tcW w:w="2316" w:type="dxa"/>
            <w:vAlign w:val="center"/>
          </w:tcPr>
          <w:p w14:paraId="535760FD" w14:textId="77777777" w:rsidR="00941627" w:rsidRPr="0054182C" w:rsidRDefault="00941627" w:rsidP="00DB66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182C">
              <w:rPr>
                <w:rFonts w:ascii="Times New Roman" w:hAnsi="Times New Roman" w:cs="Times New Roman"/>
                <w:sz w:val="24"/>
                <w:szCs w:val="24"/>
              </w:rPr>
              <w:t>...................................</w:t>
            </w:r>
          </w:p>
        </w:tc>
      </w:tr>
    </w:tbl>
    <w:p w14:paraId="17574ACE" w14:textId="77777777" w:rsidR="00941627" w:rsidRPr="002A6B8D" w:rsidRDefault="00941627" w:rsidP="00941627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0ADD7391" w14:textId="77777777" w:rsidR="00941627" w:rsidRPr="002A6B8D" w:rsidRDefault="00941627" w:rsidP="00941627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A6B8D">
        <w:rPr>
          <w:rFonts w:ascii="Times New Roman" w:hAnsi="Times New Roman" w:cs="Times New Roman"/>
          <w:sz w:val="24"/>
          <w:szCs w:val="24"/>
        </w:rPr>
        <w:t>Match the letter of each graph to its equation.</w:t>
      </w:r>
    </w:p>
    <w:p w14:paraId="6CA73406" w14:textId="1B61F880" w:rsidR="00941627" w:rsidRPr="002A6B8D" w:rsidRDefault="00941627" w:rsidP="0094162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57891">
        <w:rPr>
          <w:rFonts w:ascii="Times New Roman" w:hAnsi="Times New Roman" w:cs="Times New Roman"/>
          <w:b/>
          <w:bCs/>
          <w:sz w:val="24"/>
          <w:szCs w:val="24"/>
        </w:rPr>
        <w:t>(Total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for Question 1</w:t>
      </w:r>
      <w:r w:rsidR="00B64EC1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2A6B8D">
        <w:rPr>
          <w:rFonts w:ascii="Times New Roman" w:hAnsi="Times New Roman" w:cs="Times New Roman"/>
          <w:b/>
          <w:bCs/>
          <w:sz w:val="24"/>
          <w:szCs w:val="24"/>
        </w:rPr>
        <w:t xml:space="preserve"> is 3 marks</w:t>
      </w:r>
      <w:r w:rsidRPr="00007896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583CCC7" w14:textId="77777777" w:rsidR="00941627" w:rsidRPr="002A6B8D" w:rsidRDefault="00941627" w:rsidP="00941627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2A6B8D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23914AC1" w14:textId="5FE1ECBA" w:rsidR="00941627" w:rsidRDefault="00941627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131A7CC0" w14:textId="7A3D9695" w:rsidR="00941627" w:rsidRPr="008B2446" w:rsidRDefault="0013291F" w:rsidP="00941627">
      <w:pPr>
        <w:tabs>
          <w:tab w:val="left" w:pos="360"/>
        </w:tabs>
        <w:autoSpaceDE w:val="0"/>
        <w:autoSpaceDN w:val="0"/>
        <w:adjustRightInd w:val="0"/>
        <w:ind w:hanging="540"/>
        <w:jc w:val="both"/>
        <w:rPr>
          <w:rFonts w:ascii="Times New Roman" w:hAnsi="Times New Roman"/>
          <w:sz w:val="24"/>
          <w:szCs w:val="24"/>
          <w:lang w:eastAsia="en-GB"/>
        </w:rPr>
      </w:pPr>
      <w:r>
        <w:rPr>
          <w:noProof/>
        </w:rPr>
        <w:lastRenderedPageBreak/>
        <w:drawing>
          <wp:anchor distT="0" distB="0" distL="114300" distR="114300" simplePos="0" relativeHeight="251667456" behindDoc="0" locked="0" layoutInCell="1" allowOverlap="1" wp14:anchorId="27C6C705" wp14:editId="4F688959">
            <wp:simplePos x="0" y="0"/>
            <wp:positionH relativeFrom="column">
              <wp:posOffset>-746869</wp:posOffset>
            </wp:positionH>
            <wp:positionV relativeFrom="paragraph">
              <wp:posOffset>-106680</wp:posOffset>
            </wp:positionV>
            <wp:extent cx="270478" cy="473336"/>
            <wp:effectExtent l="0" t="0" r="0" b="3175"/>
            <wp:wrapNone/>
            <wp:docPr id="8" name="Picture 8" descr="A close up of a keyboa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DCFC4F.tmp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478" cy="473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64EC1">
        <w:rPr>
          <w:rFonts w:ascii="Times New Roman" w:hAnsi="Times New Roman"/>
          <w:b/>
          <w:bCs/>
          <w:sz w:val="24"/>
          <w:szCs w:val="24"/>
          <w:lang w:eastAsia="en-GB"/>
        </w:rPr>
        <w:t>12</w:t>
      </w:r>
      <w:r w:rsidR="00941627" w:rsidRPr="008B244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="0094162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941627" w:rsidRPr="008B244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="00941627" w:rsidRPr="008B2446">
        <w:rPr>
          <w:rFonts w:ascii="Times New Roman" w:hAnsi="Times New Roman"/>
          <w:sz w:val="24"/>
          <w:szCs w:val="24"/>
          <w:lang w:eastAsia="en-GB"/>
        </w:rPr>
        <w:t xml:space="preserve">is inversely proportional to the square of </w:t>
      </w:r>
      <w:r w:rsidR="00941627" w:rsidRPr="008B2446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941627" w:rsidRPr="008B2446">
        <w:rPr>
          <w:rFonts w:ascii="Times New Roman" w:hAnsi="Times New Roman"/>
          <w:sz w:val="24"/>
          <w:szCs w:val="24"/>
          <w:lang w:eastAsia="en-GB"/>
        </w:rPr>
        <w:t>.</w:t>
      </w:r>
    </w:p>
    <w:p w14:paraId="7A30823A" w14:textId="77777777" w:rsidR="00941627" w:rsidRPr="008B2446" w:rsidRDefault="00941627" w:rsidP="00941627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8B244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8B2446">
        <w:rPr>
          <w:rFonts w:ascii="Times New Roman" w:hAnsi="Times New Roman"/>
          <w:sz w:val="24"/>
          <w:szCs w:val="24"/>
          <w:lang w:eastAsia="en-GB"/>
        </w:rPr>
        <w:t xml:space="preserve">= 1 when </w:t>
      </w:r>
      <w:r w:rsidRPr="008B244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8B2446">
        <w:rPr>
          <w:rFonts w:ascii="Times New Roman" w:hAnsi="Times New Roman"/>
          <w:sz w:val="24"/>
          <w:szCs w:val="24"/>
          <w:lang w:eastAsia="en-GB"/>
        </w:rPr>
        <w:t>= 10</w:t>
      </w:r>
    </w:p>
    <w:p w14:paraId="3200D8EB" w14:textId="77777777" w:rsidR="00941627" w:rsidRDefault="00941627" w:rsidP="00941627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</w:p>
    <w:p w14:paraId="658E6DEF" w14:textId="77777777" w:rsidR="00941627" w:rsidRPr="008B2446" w:rsidRDefault="00941627" w:rsidP="00941627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GB"/>
        </w:rPr>
      </w:pPr>
      <w:r w:rsidRPr="008B2446">
        <w:rPr>
          <w:rFonts w:ascii="Times New Roman" w:hAnsi="Times New Roman"/>
          <w:sz w:val="24"/>
          <w:szCs w:val="24"/>
          <w:lang w:eastAsia="en-GB"/>
        </w:rPr>
        <w:t xml:space="preserve">Find the value of </w:t>
      </w:r>
      <w:r w:rsidRPr="008B244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8B2446">
        <w:rPr>
          <w:rFonts w:ascii="Times New Roman" w:hAnsi="Times New Roman"/>
          <w:sz w:val="24"/>
          <w:szCs w:val="24"/>
          <w:lang w:eastAsia="en-GB"/>
        </w:rPr>
        <w:t xml:space="preserve">when </w:t>
      </w:r>
      <w:r w:rsidRPr="008B244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8B2446">
        <w:rPr>
          <w:rFonts w:ascii="Times New Roman" w:hAnsi="Times New Roman"/>
          <w:sz w:val="24"/>
          <w:szCs w:val="24"/>
          <w:lang w:eastAsia="en-GB"/>
        </w:rPr>
        <w:t>= 5</w:t>
      </w:r>
    </w:p>
    <w:p w14:paraId="241C5D5E" w14:textId="77777777" w:rsidR="00941627" w:rsidRDefault="00941627" w:rsidP="00941627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F369611" w14:textId="77777777" w:rsidR="00941627" w:rsidRDefault="00941627" w:rsidP="00941627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C280FDA" w14:textId="77777777" w:rsidR="00941627" w:rsidRDefault="00941627" w:rsidP="00941627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47F4D378" w14:textId="77777777" w:rsidR="00941627" w:rsidRDefault="00941627" w:rsidP="00941627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661820E" w14:textId="77777777" w:rsidR="00941627" w:rsidRDefault="00941627" w:rsidP="00941627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35C7164C" w14:textId="77777777" w:rsidR="00941627" w:rsidRDefault="00941627" w:rsidP="00941627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31AF38D4" w14:textId="77777777" w:rsidR="00941627" w:rsidRDefault="00941627" w:rsidP="00941627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2A23E0FA" w14:textId="77777777" w:rsidR="00941627" w:rsidRDefault="00941627" w:rsidP="00941627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3D7AA6FE" w14:textId="77777777" w:rsidR="00941627" w:rsidRDefault="00941627" w:rsidP="00941627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256545C0" w14:textId="77777777" w:rsidR="00941627" w:rsidRDefault="00941627" w:rsidP="00941627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3931AAAC" w14:textId="77777777" w:rsidR="00941627" w:rsidRDefault="00941627" w:rsidP="00941627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416D4CBF" w14:textId="77777777" w:rsidR="00941627" w:rsidRDefault="00941627" w:rsidP="00941627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19260113" w14:textId="77777777" w:rsidR="00941627" w:rsidRDefault="00941627" w:rsidP="00941627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203E687" w14:textId="77777777" w:rsidR="00941627" w:rsidRDefault="00941627" w:rsidP="00941627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4AAFC4D3" w14:textId="77777777" w:rsidR="00941627" w:rsidRDefault="00941627" w:rsidP="00941627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541EAF30" w14:textId="77777777" w:rsidR="00941627" w:rsidRDefault="00941627" w:rsidP="00941627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3833AACA" w14:textId="77777777" w:rsidR="00941627" w:rsidRDefault="00941627" w:rsidP="00941627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312BE5DE" w14:textId="77777777" w:rsidR="00941627" w:rsidRDefault="00941627" w:rsidP="00941627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7C1E515B" w14:textId="77777777" w:rsidR="00941627" w:rsidRPr="008B2446" w:rsidRDefault="00941627" w:rsidP="00941627">
      <w:pPr>
        <w:tabs>
          <w:tab w:val="left" w:pos="36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8B244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8B2446">
        <w:rPr>
          <w:rFonts w:ascii="Times New Roman" w:hAnsi="Times New Roman"/>
          <w:sz w:val="24"/>
          <w:szCs w:val="24"/>
          <w:lang w:eastAsia="en-GB"/>
        </w:rPr>
        <w:t>= .......................................................</w:t>
      </w:r>
    </w:p>
    <w:p w14:paraId="32241CDA" w14:textId="0E55F04E" w:rsidR="00941627" w:rsidRPr="008B2446" w:rsidRDefault="00941627" w:rsidP="00941627">
      <w:pPr>
        <w:tabs>
          <w:tab w:val="left" w:pos="3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B2446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B64EC1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8B244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14:paraId="779D5089" w14:textId="77777777" w:rsidR="00B64EC1" w:rsidRDefault="00941627" w:rsidP="00B64EC1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0FEB3D19" w14:textId="65DB399A" w:rsidR="00B64EC1" w:rsidRPr="00B64EC1" w:rsidRDefault="0027329D" w:rsidP="00B64EC1">
      <w:pPr>
        <w:rPr>
          <w:rFonts w:ascii="Times New Roman" w:hAnsi="Times New Roman" w:cs="Times New Roman"/>
          <w:sz w:val="24"/>
          <w:szCs w:val="24"/>
        </w:rPr>
      </w:pPr>
      <w:r w:rsidRPr="00C07D5D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4" distB="4294967294" distL="114300" distR="114300" simplePos="0" relativeHeight="251672576" behindDoc="0" locked="0" layoutInCell="1" allowOverlap="1" wp14:anchorId="263DC900" wp14:editId="69E042F4">
                <wp:simplePos x="0" y="0"/>
                <wp:positionH relativeFrom="column">
                  <wp:posOffset>-1</wp:posOffset>
                </wp:positionH>
                <wp:positionV relativeFrom="paragraph">
                  <wp:posOffset>42939</wp:posOffset>
                </wp:positionV>
                <wp:extent cx="5707117" cy="0"/>
                <wp:effectExtent l="0" t="19050" r="27305" b="19050"/>
                <wp:wrapNone/>
                <wp:docPr id="18" name="Straight Connector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07117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257DE46" id="Straight Connector 18" o:spid="_x0000_s1026" style="position:absolute;z-index:25167257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0,3.4pt" to="449.4pt,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" strokecolor="windowText" strokeweight="3pt">
                <v:stroke joinstyle="miter"/>
                <o:lock v:ext="edit" shapetype="f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4294967295" distB="4294967295" distL="114300" distR="114300" simplePos="0" relativeHeight="251670528" behindDoc="0" locked="0" layoutInCell="1" allowOverlap="1" wp14:editId="3AA580FB">
                <wp:simplePos x="0" y="0"/>
                <wp:positionH relativeFrom="column">
                  <wp:posOffset>925195</wp:posOffset>
                </wp:positionH>
                <wp:positionV relativeFrom="paragraph">
                  <wp:posOffset>8939529</wp:posOffset>
                </wp:positionV>
                <wp:extent cx="5731510" cy="0"/>
                <wp:effectExtent l="0" t="19050" r="21590" b="19050"/>
                <wp:wrapNone/>
                <wp:docPr id="11" name="Straight Connector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3151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BD0EE31" id="Straight Connector 11" o:spid="_x0000_s1026" style="position:absolute;z-index:2516705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72.85pt,703.9pt" to="524.15pt,70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14:paraId="347D392E" w14:textId="0107E895" w:rsidR="00B64EC1" w:rsidRDefault="00B64EC1" w:rsidP="00B64EC1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E612DC">
        <w:rPr>
          <w:rFonts w:ascii="Times New Roman" w:hAnsi="Times New Roman" w:cs="Times New Roman"/>
          <w:b/>
          <w:bCs/>
          <w:sz w:val="24"/>
          <w:szCs w:val="24"/>
        </w:rPr>
        <w:t xml:space="preserve">TOTAL MARKS FOR PAPER: </w:t>
      </w:r>
      <w:r>
        <w:rPr>
          <w:rFonts w:ascii="Times New Roman" w:hAnsi="Times New Roman" w:cs="Times New Roman"/>
          <w:b/>
          <w:bCs/>
          <w:sz w:val="24"/>
          <w:szCs w:val="24"/>
        </w:rPr>
        <w:t>34</w:t>
      </w:r>
    </w:p>
    <w:p w14:paraId="11E895EC" w14:textId="77777777" w:rsidR="00B64EC1" w:rsidRDefault="00B64EC1" w:rsidP="00B64EC1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14:paraId="4219D255" w14:textId="6067C6B6" w:rsidR="00941627" w:rsidRPr="00B64EC1" w:rsidRDefault="00B64EC1" w:rsidP="00B64EC1">
      <w:pPr>
        <w:tabs>
          <w:tab w:val="left" w:pos="1912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ab/>
      </w:r>
      <w:bookmarkStart w:id="2" w:name="_GoBack"/>
      <w:bookmarkEnd w:id="2"/>
    </w:p>
    <w:sectPr w:rsidR="00941627" w:rsidRPr="00B64EC1">
      <w:headerReference w:type="default" r:id="rId44"/>
      <w:footerReference w:type="default" r:id="rId45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DEAAA91" w14:textId="77777777" w:rsidR="00271884" w:rsidRDefault="00271884" w:rsidP="00175BBA">
      <w:r>
        <w:separator/>
      </w:r>
    </w:p>
  </w:endnote>
  <w:endnote w:type="continuationSeparator" w:id="0">
    <w:p w14:paraId="4B195B3F" w14:textId="77777777" w:rsidR="00271884" w:rsidRDefault="00271884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charset w:val="00"/>
    <w:family w:val="auto"/>
    <w:pitch w:val="variable"/>
    <w:sig w:usb0="00000000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D4DC0F" w14:textId="77777777" w:rsidR="00EC44AB" w:rsidRPr="00133D3D" w:rsidRDefault="00EC44AB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This publication may only be reproduced in accordance with Pearson Education Limited copyright policy.</w:t>
    </w:r>
  </w:p>
  <w:p w14:paraId="4E91F463" w14:textId="14358654" w:rsidR="000A54BF" w:rsidRPr="00EC44AB" w:rsidRDefault="00EC44AB" w:rsidP="00EC44AB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8"/>
        <w:szCs w:val="18"/>
      </w:rPr>
    </w:pPr>
    <w:r w:rsidRPr="00133D3D">
      <w:rPr>
        <w:rFonts w:ascii="Times New Roman" w:hAnsi="Times New Roman"/>
        <w:sz w:val="18"/>
        <w:szCs w:val="18"/>
      </w:rPr>
      <w:t>©2020 Pearson Education Lim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4B0E863" w14:textId="77777777" w:rsidR="00271884" w:rsidRDefault="00271884" w:rsidP="00175BBA">
      <w:r>
        <w:separator/>
      </w:r>
    </w:p>
  </w:footnote>
  <w:footnote w:type="continuationSeparator" w:id="0">
    <w:p w14:paraId="1EE473BB" w14:textId="77777777" w:rsidR="00271884" w:rsidRDefault="00271884" w:rsidP="00175B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642E18" w14:textId="2D7386B8" w:rsidR="00EC44AB" w:rsidRPr="00EC44AB" w:rsidRDefault="00E612DC" w:rsidP="00EC44A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 w:rsidRPr="00E612DC">
      <w:rPr>
        <w:rFonts w:ascii="Times New Roman" w:hAnsi="Times New Roman"/>
        <w:b/>
        <w:bCs/>
        <w:sz w:val="24"/>
        <w:szCs w:val="24"/>
      </w:rPr>
      <w:t xml:space="preserve">1MA1 Higher themed papers: </w:t>
    </w:r>
    <w:r w:rsidR="00C63C35" w:rsidRPr="00C63C35">
      <w:rPr>
        <w:rFonts w:ascii="Times New Roman" w:hAnsi="Times New Roman"/>
        <w:b/>
        <w:bCs/>
        <w:sz w:val="24"/>
        <w:szCs w:val="24"/>
      </w:rPr>
      <w:t>Direct and inverse proportion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proofState w:spelling="clean" w:grammar="clean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E5A3C"/>
    <w:rsid w:val="00001594"/>
    <w:rsid w:val="00001FFF"/>
    <w:rsid w:val="0001584D"/>
    <w:rsid w:val="000212D3"/>
    <w:rsid w:val="00057B00"/>
    <w:rsid w:val="00057BD1"/>
    <w:rsid w:val="000810E8"/>
    <w:rsid w:val="000971DD"/>
    <w:rsid w:val="000A54BF"/>
    <w:rsid w:val="000C343B"/>
    <w:rsid w:val="000E6956"/>
    <w:rsid w:val="000F4A4E"/>
    <w:rsid w:val="000F4EF5"/>
    <w:rsid w:val="001030FC"/>
    <w:rsid w:val="00120AC1"/>
    <w:rsid w:val="0013291F"/>
    <w:rsid w:val="001443EA"/>
    <w:rsid w:val="0014526D"/>
    <w:rsid w:val="001526D3"/>
    <w:rsid w:val="00163AE8"/>
    <w:rsid w:val="00175BBA"/>
    <w:rsid w:val="00176B32"/>
    <w:rsid w:val="001823FE"/>
    <w:rsid w:val="001A7AC0"/>
    <w:rsid w:val="001B10D8"/>
    <w:rsid w:val="001E4F60"/>
    <w:rsid w:val="001E5989"/>
    <w:rsid w:val="0020371A"/>
    <w:rsid w:val="00204AA8"/>
    <w:rsid w:val="00222221"/>
    <w:rsid w:val="002565AE"/>
    <w:rsid w:val="00271884"/>
    <w:rsid w:val="0027329D"/>
    <w:rsid w:val="00273E3C"/>
    <w:rsid w:val="002809F3"/>
    <w:rsid w:val="002A12FA"/>
    <w:rsid w:val="002A2D05"/>
    <w:rsid w:val="002A2E5C"/>
    <w:rsid w:val="002B6A35"/>
    <w:rsid w:val="002D64C7"/>
    <w:rsid w:val="003034F9"/>
    <w:rsid w:val="00311A4E"/>
    <w:rsid w:val="00324619"/>
    <w:rsid w:val="00330798"/>
    <w:rsid w:val="003377BB"/>
    <w:rsid w:val="00343318"/>
    <w:rsid w:val="0037116D"/>
    <w:rsid w:val="00395D60"/>
    <w:rsid w:val="003C10A5"/>
    <w:rsid w:val="00405147"/>
    <w:rsid w:val="004054AB"/>
    <w:rsid w:val="00414093"/>
    <w:rsid w:val="004538A5"/>
    <w:rsid w:val="004574F4"/>
    <w:rsid w:val="004A1220"/>
    <w:rsid w:val="004A253B"/>
    <w:rsid w:val="004B0AB9"/>
    <w:rsid w:val="004E1A95"/>
    <w:rsid w:val="00511E8A"/>
    <w:rsid w:val="00515A97"/>
    <w:rsid w:val="00523741"/>
    <w:rsid w:val="00532963"/>
    <w:rsid w:val="00535338"/>
    <w:rsid w:val="00536D15"/>
    <w:rsid w:val="00540C60"/>
    <w:rsid w:val="005631A7"/>
    <w:rsid w:val="00570F59"/>
    <w:rsid w:val="005822DE"/>
    <w:rsid w:val="00585446"/>
    <w:rsid w:val="00587B32"/>
    <w:rsid w:val="005A3C6A"/>
    <w:rsid w:val="005A5462"/>
    <w:rsid w:val="005A76DB"/>
    <w:rsid w:val="005B347C"/>
    <w:rsid w:val="005E5A3C"/>
    <w:rsid w:val="00614D11"/>
    <w:rsid w:val="00615976"/>
    <w:rsid w:val="00624B01"/>
    <w:rsid w:val="00633511"/>
    <w:rsid w:val="00651689"/>
    <w:rsid w:val="00663EFE"/>
    <w:rsid w:val="006836D3"/>
    <w:rsid w:val="006B0B8D"/>
    <w:rsid w:val="006F55BF"/>
    <w:rsid w:val="006F5905"/>
    <w:rsid w:val="006F62CB"/>
    <w:rsid w:val="00723957"/>
    <w:rsid w:val="0072718D"/>
    <w:rsid w:val="00787520"/>
    <w:rsid w:val="00797E94"/>
    <w:rsid w:val="007A336F"/>
    <w:rsid w:val="007A45C8"/>
    <w:rsid w:val="007D1500"/>
    <w:rsid w:val="007E6F22"/>
    <w:rsid w:val="00827782"/>
    <w:rsid w:val="00844161"/>
    <w:rsid w:val="008B7183"/>
    <w:rsid w:val="008C0A25"/>
    <w:rsid w:val="008E0D99"/>
    <w:rsid w:val="008E1CF2"/>
    <w:rsid w:val="008F562D"/>
    <w:rsid w:val="00913BAE"/>
    <w:rsid w:val="00941627"/>
    <w:rsid w:val="009425CE"/>
    <w:rsid w:val="009602D8"/>
    <w:rsid w:val="009A511D"/>
    <w:rsid w:val="009B3D82"/>
    <w:rsid w:val="009B71CF"/>
    <w:rsid w:val="00A41D2E"/>
    <w:rsid w:val="00A5611E"/>
    <w:rsid w:val="00A613C9"/>
    <w:rsid w:val="00A62749"/>
    <w:rsid w:val="00A63683"/>
    <w:rsid w:val="00A7593A"/>
    <w:rsid w:val="00AA423B"/>
    <w:rsid w:val="00AB0346"/>
    <w:rsid w:val="00AC7E61"/>
    <w:rsid w:val="00AE4492"/>
    <w:rsid w:val="00B25C0E"/>
    <w:rsid w:val="00B60127"/>
    <w:rsid w:val="00B608CF"/>
    <w:rsid w:val="00B647E4"/>
    <w:rsid w:val="00B64EC1"/>
    <w:rsid w:val="00B73A10"/>
    <w:rsid w:val="00B779D1"/>
    <w:rsid w:val="00B857FF"/>
    <w:rsid w:val="00B924D4"/>
    <w:rsid w:val="00BB103B"/>
    <w:rsid w:val="00BB5CB8"/>
    <w:rsid w:val="00BC7598"/>
    <w:rsid w:val="00BE409D"/>
    <w:rsid w:val="00BF56DD"/>
    <w:rsid w:val="00C04C0A"/>
    <w:rsid w:val="00C0764A"/>
    <w:rsid w:val="00C0774A"/>
    <w:rsid w:val="00C21058"/>
    <w:rsid w:val="00C24AEF"/>
    <w:rsid w:val="00C45602"/>
    <w:rsid w:val="00C50AF5"/>
    <w:rsid w:val="00C63C35"/>
    <w:rsid w:val="00C84BA8"/>
    <w:rsid w:val="00C954DE"/>
    <w:rsid w:val="00CC76B1"/>
    <w:rsid w:val="00CD2689"/>
    <w:rsid w:val="00CE0BB1"/>
    <w:rsid w:val="00CE3312"/>
    <w:rsid w:val="00CE5C1A"/>
    <w:rsid w:val="00D15E05"/>
    <w:rsid w:val="00D60A85"/>
    <w:rsid w:val="00D60D1A"/>
    <w:rsid w:val="00D74713"/>
    <w:rsid w:val="00D8497C"/>
    <w:rsid w:val="00D964DE"/>
    <w:rsid w:val="00DC26AF"/>
    <w:rsid w:val="00DE0BCE"/>
    <w:rsid w:val="00DE31F7"/>
    <w:rsid w:val="00DF386C"/>
    <w:rsid w:val="00E0122D"/>
    <w:rsid w:val="00E133C7"/>
    <w:rsid w:val="00E3135D"/>
    <w:rsid w:val="00E31A1D"/>
    <w:rsid w:val="00E3358D"/>
    <w:rsid w:val="00E37AA1"/>
    <w:rsid w:val="00E5293E"/>
    <w:rsid w:val="00E52D40"/>
    <w:rsid w:val="00E54EA1"/>
    <w:rsid w:val="00E612DC"/>
    <w:rsid w:val="00E613E3"/>
    <w:rsid w:val="00E62106"/>
    <w:rsid w:val="00E670FC"/>
    <w:rsid w:val="00E67348"/>
    <w:rsid w:val="00E85A89"/>
    <w:rsid w:val="00E94A19"/>
    <w:rsid w:val="00EA7115"/>
    <w:rsid w:val="00EB165D"/>
    <w:rsid w:val="00EB1AB3"/>
    <w:rsid w:val="00EB2C52"/>
    <w:rsid w:val="00EB51F7"/>
    <w:rsid w:val="00EB7DEC"/>
    <w:rsid w:val="00EC44AB"/>
    <w:rsid w:val="00ED39E1"/>
    <w:rsid w:val="00ED6321"/>
    <w:rsid w:val="00EE3D82"/>
    <w:rsid w:val="00EF7697"/>
    <w:rsid w:val="00F314E4"/>
    <w:rsid w:val="00F3473D"/>
    <w:rsid w:val="00F4516F"/>
    <w:rsid w:val="00F962C1"/>
    <w:rsid w:val="00FD2377"/>
    <w:rsid w:val="00FD5DF3"/>
    <w:rsid w:val="00FE5B88"/>
    <w:rsid w:val="00FF29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0F4F88B"/>
  <w15:docId w15:val="{76D7FF42-3F82-493E-8E13-E87D7C653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2A2D05"/>
    <w:pPr>
      <w:spacing w:after="160" w:line="259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2A2D05"/>
    <w:pPr>
      <w:spacing w:after="160" w:line="259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e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image" Target="media/image19.emf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34" Type="http://schemas.openxmlformats.org/officeDocument/2006/relationships/oleObject" Target="embeddings/oleObject12.bin"/><Relationship Id="rId42" Type="http://schemas.openxmlformats.org/officeDocument/2006/relationships/image" Target="media/image21.emf"/><Relationship Id="rId47" Type="http://schemas.openxmlformats.org/officeDocument/2006/relationships/theme" Target="theme/theme1.xml"/><Relationship Id="rId7" Type="http://schemas.openxmlformats.org/officeDocument/2006/relationships/image" Target="media/image1.tmp"/><Relationship Id="rId12" Type="http://schemas.openxmlformats.org/officeDocument/2006/relationships/oleObject" Target="embeddings/oleObject2.bin"/><Relationship Id="rId17" Type="http://schemas.openxmlformats.org/officeDocument/2006/relationships/image" Target="media/image7.emf"/><Relationship Id="rId25" Type="http://schemas.openxmlformats.org/officeDocument/2006/relationships/image" Target="media/image12.emf"/><Relationship Id="rId33" Type="http://schemas.openxmlformats.org/officeDocument/2006/relationships/image" Target="media/image16.emf"/><Relationship Id="rId38" Type="http://schemas.openxmlformats.org/officeDocument/2006/relationships/oleObject" Target="embeddings/oleObject14.bin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4.emf"/><Relationship Id="rId41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24" Type="http://schemas.openxmlformats.org/officeDocument/2006/relationships/image" Target="media/image11.tmp"/><Relationship Id="rId32" Type="http://schemas.openxmlformats.org/officeDocument/2006/relationships/oleObject" Target="embeddings/oleObject11.bin"/><Relationship Id="rId37" Type="http://schemas.openxmlformats.org/officeDocument/2006/relationships/image" Target="media/image18.emf"/><Relationship Id="rId40" Type="http://schemas.openxmlformats.org/officeDocument/2006/relationships/image" Target="media/image20.emf"/><Relationship Id="rId45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emf"/><Relationship Id="rId31" Type="http://schemas.openxmlformats.org/officeDocument/2006/relationships/image" Target="media/image15.emf"/><Relationship Id="rId44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3.bin"/><Relationship Id="rId22" Type="http://schemas.openxmlformats.org/officeDocument/2006/relationships/image" Target="media/image10.emf"/><Relationship Id="rId27" Type="http://schemas.openxmlformats.org/officeDocument/2006/relationships/image" Target="media/image13.e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emf"/><Relationship Id="rId43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8</TotalTime>
  <Pages>13</Pages>
  <Words>840</Words>
  <Characters>4790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Ahmed, Saira</cp:lastModifiedBy>
  <cp:revision>129</cp:revision>
  <dcterms:created xsi:type="dcterms:W3CDTF">2019-10-18T05:47:00Z</dcterms:created>
  <dcterms:modified xsi:type="dcterms:W3CDTF">2020-09-09T18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